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2E1C" w:rsidRPr="003A2E61" w:rsidRDefault="00B636AB" w:rsidP="003A2E61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ЛЕКЦИОННОЕ </w:t>
      </w:r>
      <w:r w:rsidR="009919BE" w:rsidRPr="003A2E61">
        <w:rPr>
          <w:rFonts w:ascii="Times New Roman" w:hAnsi="Times New Roman" w:cs="Times New Roman"/>
          <w:b/>
          <w:sz w:val="28"/>
          <w:szCs w:val="28"/>
        </w:rPr>
        <w:t>ЗАНЯТИЕ</w:t>
      </w:r>
    </w:p>
    <w:p w:rsidR="0050127F" w:rsidRPr="003A2E61" w:rsidRDefault="005207E0" w:rsidP="003A2E61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2E61">
        <w:rPr>
          <w:rFonts w:ascii="Times New Roman" w:hAnsi="Times New Roman" w:cs="Times New Roman"/>
          <w:b/>
          <w:sz w:val="28"/>
          <w:szCs w:val="28"/>
        </w:rPr>
        <w:t>Тема: «</w:t>
      </w:r>
      <w:r w:rsidR="0089566E">
        <w:rPr>
          <w:rFonts w:ascii="Times New Roman" w:hAnsi="Times New Roman" w:cs="Times New Roman"/>
          <w:b/>
          <w:sz w:val="28"/>
          <w:szCs w:val="28"/>
        </w:rPr>
        <w:t>Понятие о</w:t>
      </w:r>
      <w:r w:rsidR="003A2E61" w:rsidRPr="003A2E61">
        <w:rPr>
          <w:rFonts w:ascii="Times New Roman" w:hAnsi="Times New Roman" w:cs="Times New Roman"/>
          <w:b/>
          <w:sz w:val="28"/>
          <w:szCs w:val="28"/>
        </w:rPr>
        <w:t xml:space="preserve"> плотности распределения вероятности НСВ</w:t>
      </w:r>
      <w:r w:rsidR="002344AA" w:rsidRPr="003A2E61">
        <w:rPr>
          <w:rFonts w:ascii="Times New Roman" w:hAnsi="Times New Roman" w:cs="Times New Roman"/>
          <w:b/>
          <w:sz w:val="28"/>
          <w:szCs w:val="28"/>
        </w:rPr>
        <w:t>»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b/>
          <w:bCs/>
          <w:color w:val="000000"/>
          <w:sz w:val="28"/>
          <w:szCs w:val="28"/>
        </w:rPr>
        <w:t>Функцией распределения </w:t>
      </w:r>
      <w:r w:rsidRPr="00B636AB">
        <w:rPr>
          <w:b/>
          <w:bCs/>
          <w:i/>
          <w:iCs/>
          <w:color w:val="000000"/>
          <w:sz w:val="28"/>
          <w:szCs w:val="28"/>
        </w:rPr>
        <w:t>F</w:t>
      </w:r>
      <w:r w:rsidRPr="00B636AB">
        <w:rPr>
          <w:b/>
          <w:bCs/>
          <w:color w:val="000000"/>
          <w:sz w:val="28"/>
          <w:szCs w:val="28"/>
        </w:rPr>
        <w:t>(</w:t>
      </w:r>
      <w:r w:rsidRPr="00B636AB">
        <w:rPr>
          <w:b/>
          <w:bCs/>
          <w:i/>
          <w:iCs/>
          <w:color w:val="000000"/>
          <w:sz w:val="28"/>
          <w:szCs w:val="28"/>
        </w:rPr>
        <w:t>x</w:t>
      </w:r>
      <w:r w:rsidRPr="00B636AB">
        <w:rPr>
          <w:b/>
          <w:bCs/>
          <w:color w:val="000000"/>
          <w:sz w:val="28"/>
          <w:szCs w:val="28"/>
        </w:rPr>
        <w:t>) </w:t>
      </w:r>
      <w:r w:rsidRPr="00B636AB">
        <w:rPr>
          <w:color w:val="000000"/>
          <w:sz w:val="28"/>
          <w:szCs w:val="28"/>
        </w:rPr>
        <w:t>случайной величины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 называется вероятность того, что случайная величина примет значение, меньшее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: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 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= </w:t>
      </w:r>
      <w:r w:rsidRPr="00B636AB">
        <w:rPr>
          <w:i/>
          <w:iCs/>
          <w:color w:val="000000"/>
          <w:sz w:val="28"/>
          <w:szCs w:val="28"/>
        </w:rPr>
        <w:t>p</w:t>
      </w:r>
      <w:r w:rsidRPr="00B636AB">
        <w:rPr>
          <w:color w:val="000000"/>
          <w:sz w:val="28"/>
          <w:szCs w:val="28"/>
        </w:rPr>
        <w:t> (</w:t>
      </w:r>
      <w:r w:rsidRPr="00B636AB">
        <w:rPr>
          <w:i/>
          <w:iCs/>
          <w:color w:val="000000"/>
          <w:sz w:val="28"/>
          <w:szCs w:val="28"/>
        </w:rPr>
        <w:t>X &lt; x</w:t>
      </w:r>
      <w:r w:rsidRPr="00B636AB">
        <w:rPr>
          <w:color w:val="000000"/>
          <w:sz w:val="28"/>
          <w:szCs w:val="28"/>
        </w:rPr>
        <w:t>)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B636AB">
        <w:rPr>
          <w:b/>
          <w:color w:val="000000"/>
          <w:sz w:val="28"/>
          <w:szCs w:val="28"/>
        </w:rPr>
        <w:t>Свойства функции распределения.</w:t>
      </w:r>
    </w:p>
    <w:p w:rsidR="00D15462" w:rsidRPr="00B636AB" w:rsidRDefault="00D15462" w:rsidP="00B636AB">
      <w:pPr>
        <w:pStyle w:val="a3"/>
        <w:numPr>
          <w:ilvl w:val="0"/>
          <w:numId w:val="24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0 ≤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≤ 1. Действительно, так как функция распределения представляет собой вероятность, она может принимать только те значения, которые принимает вероятность.</w:t>
      </w:r>
      <w:bookmarkStart w:id="0" w:name="_GoBack"/>
      <w:bookmarkEnd w:id="0"/>
    </w:p>
    <w:p w:rsidR="00D15462" w:rsidRPr="00B636AB" w:rsidRDefault="00D15462" w:rsidP="00B636AB">
      <w:pPr>
        <w:pStyle w:val="a3"/>
        <w:numPr>
          <w:ilvl w:val="0"/>
          <w:numId w:val="24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Функция распределения является неубывающей функцией, то есть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2</w:t>
      </w:r>
      <w:r w:rsidRPr="00B636AB">
        <w:rPr>
          <w:color w:val="000000"/>
          <w:sz w:val="28"/>
          <w:szCs w:val="28"/>
        </w:rPr>
        <w:t>) ≥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1</w:t>
      </w:r>
      <w:r w:rsidRPr="00B636AB">
        <w:rPr>
          <w:color w:val="000000"/>
          <w:sz w:val="28"/>
          <w:szCs w:val="28"/>
        </w:rPr>
        <w:t>) при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  <w:vertAlign w:val="subscript"/>
        </w:rPr>
        <w:t>2</w:t>
      </w:r>
      <w:r w:rsidRPr="00B636AB">
        <w:rPr>
          <w:color w:val="000000"/>
          <w:sz w:val="28"/>
          <w:szCs w:val="28"/>
        </w:rPr>
        <w:t> &gt; 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1</w:t>
      </w:r>
      <w:r w:rsidRPr="00B636AB">
        <w:rPr>
          <w:color w:val="000000"/>
          <w:sz w:val="28"/>
          <w:szCs w:val="28"/>
        </w:rPr>
        <w:t>. Это следует из того, что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2</w:t>
      </w:r>
      <w:r w:rsidRPr="00B636AB">
        <w:rPr>
          <w:color w:val="000000"/>
          <w:sz w:val="28"/>
          <w:szCs w:val="28"/>
        </w:rPr>
        <w:t>) = </w:t>
      </w:r>
      <w:r w:rsidRPr="00B636AB">
        <w:rPr>
          <w:i/>
          <w:iCs/>
          <w:color w:val="000000"/>
          <w:sz w:val="28"/>
          <w:szCs w:val="28"/>
        </w:rPr>
        <w:t>p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 &lt; x</w:t>
      </w:r>
      <w:r w:rsidRPr="00B636AB">
        <w:rPr>
          <w:color w:val="000000"/>
          <w:sz w:val="28"/>
          <w:szCs w:val="28"/>
          <w:vertAlign w:val="subscript"/>
        </w:rPr>
        <w:t>2</w:t>
      </w:r>
      <w:r w:rsidRPr="00B636AB">
        <w:rPr>
          <w:color w:val="000000"/>
          <w:sz w:val="28"/>
          <w:szCs w:val="28"/>
        </w:rPr>
        <w:t>) = </w:t>
      </w:r>
      <w:r w:rsidRPr="00B636AB">
        <w:rPr>
          <w:i/>
          <w:iCs/>
          <w:color w:val="000000"/>
          <w:sz w:val="28"/>
          <w:szCs w:val="28"/>
        </w:rPr>
        <w:t>p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 &lt; x</w:t>
      </w:r>
      <w:r w:rsidRPr="00B636AB">
        <w:rPr>
          <w:color w:val="000000"/>
          <w:sz w:val="28"/>
          <w:szCs w:val="28"/>
          <w:vertAlign w:val="subscript"/>
        </w:rPr>
        <w:t>1</w:t>
      </w:r>
      <w:r w:rsidRPr="00B636AB">
        <w:rPr>
          <w:color w:val="000000"/>
          <w:sz w:val="28"/>
          <w:szCs w:val="28"/>
        </w:rPr>
        <w:t>) + </w:t>
      </w:r>
      <w:r w:rsidRPr="00B636AB">
        <w:rPr>
          <w:i/>
          <w:iCs/>
          <w:color w:val="000000"/>
          <w:sz w:val="28"/>
          <w:szCs w:val="28"/>
        </w:rPr>
        <w:t>p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1</w:t>
      </w:r>
      <w:r w:rsidRPr="00B636AB">
        <w:rPr>
          <w:color w:val="000000"/>
          <w:sz w:val="28"/>
          <w:szCs w:val="28"/>
        </w:rPr>
        <w:t> ≤ </w:t>
      </w:r>
      <w:r w:rsidRPr="00B636AB">
        <w:rPr>
          <w:i/>
          <w:iCs/>
          <w:color w:val="000000"/>
          <w:sz w:val="28"/>
          <w:szCs w:val="28"/>
        </w:rPr>
        <w:t>X &lt; x</w:t>
      </w:r>
      <w:r w:rsidRPr="00B636AB">
        <w:rPr>
          <w:color w:val="000000"/>
          <w:sz w:val="28"/>
          <w:szCs w:val="28"/>
          <w:vertAlign w:val="subscript"/>
        </w:rPr>
        <w:t>2</w:t>
      </w:r>
      <w:r w:rsidRPr="00B636AB">
        <w:rPr>
          <w:color w:val="000000"/>
          <w:sz w:val="28"/>
          <w:szCs w:val="28"/>
        </w:rPr>
        <w:t>) ≥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  <w:vertAlign w:val="subscript"/>
        </w:rPr>
        <w:t>1</w:t>
      </w:r>
      <w:r w:rsidRPr="00B636AB">
        <w:rPr>
          <w:color w:val="000000"/>
          <w:sz w:val="28"/>
          <w:szCs w:val="28"/>
        </w:rPr>
        <w:t>).</w:t>
      </w:r>
    </w:p>
    <w:p w:rsidR="00D15462" w:rsidRPr="00B636AB" w:rsidRDefault="00D15462" w:rsidP="00B636AB">
      <w:pPr>
        <w:pStyle w:val="a3"/>
        <w:numPr>
          <w:ilvl w:val="0"/>
          <w:numId w:val="24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876425" cy="285750"/>
            <wp:effectExtent l="0" t="0" r="9525" b="0"/>
            <wp:docPr id="36" name="Рисунок 36" descr="https://studfile.net/html/1334/288/html_7jEdv824Kx.AZ7p/img-vLuG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s://studfile.net/html/1334/288/html_7jEdv824Kx.AZ7p/img-vLuGth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В частности, если все возможные значения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 лежат на интервале [</w:t>
      </w:r>
      <w:r w:rsidRPr="00B636AB">
        <w:rPr>
          <w:i/>
          <w:iCs/>
          <w:color w:val="000000"/>
          <w:sz w:val="28"/>
          <w:szCs w:val="28"/>
        </w:rPr>
        <w:t>a, b</w:t>
      </w:r>
      <w:r w:rsidRPr="00B636AB">
        <w:rPr>
          <w:color w:val="000000"/>
          <w:sz w:val="28"/>
          <w:szCs w:val="28"/>
        </w:rPr>
        <w:t>], то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= 0 при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 ≤ </w:t>
      </w:r>
      <w:r w:rsidRPr="00B636AB">
        <w:rPr>
          <w:i/>
          <w:iCs/>
          <w:color w:val="000000"/>
          <w:sz w:val="28"/>
          <w:szCs w:val="28"/>
        </w:rPr>
        <w:t>а</w:t>
      </w:r>
      <w:r w:rsidRPr="00B636AB">
        <w:rPr>
          <w:color w:val="000000"/>
          <w:sz w:val="28"/>
          <w:szCs w:val="28"/>
        </w:rPr>
        <w:t> и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= 1 при 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 ≥ </w:t>
      </w:r>
      <w:r w:rsidRPr="00B636AB">
        <w:rPr>
          <w:i/>
          <w:iCs/>
          <w:color w:val="000000"/>
          <w:sz w:val="28"/>
          <w:szCs w:val="28"/>
        </w:rPr>
        <w:t>b</w:t>
      </w:r>
      <w:r w:rsidRPr="00B636AB">
        <w:rPr>
          <w:color w:val="000000"/>
          <w:sz w:val="28"/>
          <w:szCs w:val="28"/>
        </w:rPr>
        <w:t>. Действительно, </w:t>
      </w:r>
      <w:r w:rsidRPr="00B636AB">
        <w:rPr>
          <w:i/>
          <w:iCs/>
          <w:color w:val="000000"/>
          <w:sz w:val="28"/>
          <w:szCs w:val="28"/>
        </w:rPr>
        <w:t>X &lt; a </w:t>
      </w:r>
      <w:r w:rsidRPr="00B636AB">
        <w:rPr>
          <w:color w:val="000000"/>
          <w:sz w:val="28"/>
          <w:szCs w:val="28"/>
        </w:rPr>
        <w:t>– событие невозможное, а </w:t>
      </w:r>
      <w:r w:rsidRPr="00B636AB">
        <w:rPr>
          <w:i/>
          <w:iCs/>
          <w:color w:val="000000"/>
          <w:sz w:val="28"/>
          <w:szCs w:val="28"/>
        </w:rPr>
        <w:t>X &lt; b – </w:t>
      </w:r>
      <w:r w:rsidRPr="00B636AB">
        <w:rPr>
          <w:color w:val="000000"/>
          <w:sz w:val="28"/>
          <w:szCs w:val="28"/>
        </w:rPr>
        <w:t>достоверное.</w:t>
      </w:r>
    </w:p>
    <w:p w:rsidR="00D15462" w:rsidRPr="00B636AB" w:rsidRDefault="00D15462" w:rsidP="00B636AB">
      <w:pPr>
        <w:pStyle w:val="a3"/>
        <w:numPr>
          <w:ilvl w:val="0"/>
          <w:numId w:val="24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Вероятность того, что случайная величина примет значение из интервала [</w:t>
      </w:r>
      <w:r w:rsidRPr="00B636AB">
        <w:rPr>
          <w:i/>
          <w:iCs/>
          <w:color w:val="000000"/>
          <w:sz w:val="28"/>
          <w:szCs w:val="28"/>
        </w:rPr>
        <w:t>a, b</w:t>
      </w:r>
      <w:r w:rsidRPr="00B636AB">
        <w:rPr>
          <w:color w:val="000000"/>
          <w:sz w:val="28"/>
          <w:szCs w:val="28"/>
        </w:rPr>
        <w:t>], равна разности значений функции распределения на концах интервала: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i/>
          <w:iCs/>
          <w:color w:val="000000"/>
          <w:sz w:val="28"/>
          <w:szCs w:val="28"/>
        </w:rPr>
        <w:t>p</w:t>
      </w:r>
      <w:r w:rsidRPr="00B636AB">
        <w:rPr>
          <w:color w:val="000000"/>
          <w:sz w:val="28"/>
          <w:szCs w:val="28"/>
        </w:rPr>
        <w:t> ( </w:t>
      </w:r>
      <w:r w:rsidRPr="00B636AB">
        <w:rPr>
          <w:i/>
          <w:iCs/>
          <w:color w:val="000000"/>
          <w:sz w:val="28"/>
          <w:szCs w:val="28"/>
        </w:rPr>
        <w:t>a &lt; X &lt; b </w:t>
      </w:r>
      <w:r w:rsidRPr="00B636AB">
        <w:rPr>
          <w:color w:val="000000"/>
          <w:sz w:val="28"/>
          <w:szCs w:val="28"/>
        </w:rPr>
        <w:t>) =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b</w:t>
      </w:r>
      <w:r w:rsidRPr="00B636AB">
        <w:rPr>
          <w:color w:val="000000"/>
          <w:sz w:val="28"/>
          <w:szCs w:val="28"/>
        </w:rPr>
        <w:t>) –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a</w:t>
      </w:r>
      <w:r w:rsidRPr="00B636AB">
        <w:rPr>
          <w:color w:val="000000"/>
          <w:sz w:val="28"/>
          <w:szCs w:val="28"/>
        </w:rPr>
        <w:t>)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Справедливость этого утверждения следует из определения функции распределения (см. свойство 2)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Для дискретной случайной величины значение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в каждой точке представляет собой сумму вероятностей тех ее возможных значений, которые меньше аргумента функции.</w:t>
      </w:r>
    </w:p>
    <w:p w:rsidR="00D15462" w:rsidRPr="00B636AB" w:rsidRDefault="00D15462" w:rsidP="00B636AB">
      <w:pPr>
        <w:pStyle w:val="2"/>
        <w:spacing w:before="0" w:line="36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лотн</w:t>
      </w:r>
      <w:r w:rsid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сть распределения вероятностей НСВ</w:t>
      </w:r>
      <w:r w:rsidRP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. Вероятность попадания </w:t>
      </w:r>
      <w:r w:rsid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НСВ</w:t>
      </w:r>
      <w:r w:rsidRP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. Свойства плотности распределения. Числовые характеристики </w:t>
      </w:r>
      <w:r w:rsid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НСВ</w:t>
      </w:r>
      <w:r w:rsidRPr="00B636AB">
        <w:rPr>
          <w:rFonts w:ascii="Times New Roman" w:hAnsi="Times New Roman" w:cs="Times New Roman"/>
          <w:b/>
          <w:bCs/>
          <w:color w:val="000000"/>
          <w:sz w:val="28"/>
          <w:szCs w:val="28"/>
        </w:rPr>
        <w:t>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 xml:space="preserve">Определение и свойства функции распределения сохраняются и для непрерывной случайной величины, для которой функцию распределения можно считать одним из видов задания закона распределения. Но для </w:t>
      </w:r>
      <w:r w:rsidRPr="00B636AB">
        <w:rPr>
          <w:color w:val="000000"/>
          <w:sz w:val="28"/>
          <w:szCs w:val="28"/>
        </w:rPr>
        <w:lastRenderedPageBreak/>
        <w:t>непрерывной случайной величины вероятность каждого отдельного ее значения равна 0. Это следует из свойства 4 функции распределения: </w:t>
      </w:r>
      <w:r w:rsidRPr="00B636AB">
        <w:rPr>
          <w:i/>
          <w:iCs/>
          <w:color w:val="000000"/>
          <w:sz w:val="28"/>
          <w:szCs w:val="28"/>
        </w:rPr>
        <w:t>р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> = </w:t>
      </w:r>
      <w:r w:rsidRPr="00B636AB">
        <w:rPr>
          <w:i/>
          <w:iCs/>
          <w:color w:val="000000"/>
          <w:sz w:val="28"/>
          <w:szCs w:val="28"/>
        </w:rPr>
        <w:t>а</w:t>
      </w:r>
      <w:r w:rsidRPr="00B636AB">
        <w:rPr>
          <w:color w:val="000000"/>
          <w:sz w:val="28"/>
          <w:szCs w:val="28"/>
        </w:rPr>
        <w:t>) =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a</w:t>
      </w:r>
      <w:r w:rsidRPr="00B636AB">
        <w:rPr>
          <w:color w:val="000000"/>
          <w:sz w:val="28"/>
          <w:szCs w:val="28"/>
        </w:rPr>
        <w:t>) –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a</w:t>
      </w:r>
      <w:r w:rsidRPr="00B636AB">
        <w:rPr>
          <w:color w:val="000000"/>
          <w:sz w:val="28"/>
          <w:szCs w:val="28"/>
        </w:rPr>
        <w:t>) = 0. Поэтому для такой случайной величины имеет смысл говорить только о вероятности ее попадания в некоторый интервал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 xml:space="preserve">Вторым способом задания закона распределения непрерывной случайной величины является так называемая плотность распределения (плотность </w:t>
      </w:r>
      <w:r w:rsidR="00B636AB">
        <w:rPr>
          <w:color w:val="000000"/>
          <w:sz w:val="28"/>
          <w:szCs w:val="28"/>
        </w:rPr>
        <w:t>вероятности, дифферен</w:t>
      </w:r>
      <w:r w:rsidRPr="00B636AB">
        <w:rPr>
          <w:color w:val="000000"/>
          <w:sz w:val="28"/>
          <w:szCs w:val="28"/>
        </w:rPr>
        <w:t>циальная функция).</w:t>
      </w:r>
    </w:p>
    <w:p w:rsid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i/>
          <w:iCs/>
          <w:color w:val="000000"/>
          <w:sz w:val="28"/>
          <w:szCs w:val="28"/>
        </w:rPr>
      </w:pPr>
      <w:r w:rsidRPr="00B636AB">
        <w:rPr>
          <w:i/>
          <w:iCs/>
          <w:color w:val="000000"/>
          <w:sz w:val="28"/>
          <w:szCs w:val="28"/>
        </w:rPr>
        <w:t xml:space="preserve">Определение 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i/>
          <w:iCs/>
          <w:color w:val="000000"/>
          <w:sz w:val="28"/>
          <w:szCs w:val="28"/>
        </w:rPr>
        <w:t> </w:t>
      </w:r>
      <w:r w:rsidRPr="00B636AB">
        <w:rPr>
          <w:color w:val="000000"/>
          <w:sz w:val="28"/>
          <w:szCs w:val="28"/>
        </w:rPr>
        <w:t>Функция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="00B636AB">
        <w:rPr>
          <w:color w:val="000000"/>
          <w:sz w:val="28"/>
          <w:szCs w:val="28"/>
        </w:rPr>
        <w:t xml:space="preserve">), </w:t>
      </w:r>
      <w:r w:rsidRPr="00B636AB">
        <w:rPr>
          <w:color w:val="000000"/>
          <w:sz w:val="28"/>
          <w:szCs w:val="28"/>
        </w:rPr>
        <w:t>называемая </w:t>
      </w:r>
      <w:r w:rsidRPr="00B636AB">
        <w:rPr>
          <w:b/>
          <w:bCs/>
          <w:color w:val="000000"/>
          <w:sz w:val="28"/>
          <w:szCs w:val="28"/>
        </w:rPr>
        <w:t xml:space="preserve">плотностью </w:t>
      </w:r>
      <w:r w:rsidR="00B636AB">
        <w:rPr>
          <w:b/>
          <w:bCs/>
          <w:color w:val="000000"/>
          <w:sz w:val="28"/>
          <w:szCs w:val="28"/>
        </w:rPr>
        <w:t xml:space="preserve"> р</w:t>
      </w:r>
      <w:r w:rsidRPr="00B636AB">
        <w:rPr>
          <w:b/>
          <w:bCs/>
          <w:color w:val="000000"/>
          <w:sz w:val="28"/>
          <w:szCs w:val="28"/>
        </w:rPr>
        <w:t>аспределения</w:t>
      </w:r>
      <w:r w:rsidR="00B636AB">
        <w:rPr>
          <w:b/>
          <w:bCs/>
          <w:color w:val="000000"/>
          <w:sz w:val="28"/>
          <w:szCs w:val="28"/>
        </w:rPr>
        <w:t xml:space="preserve"> </w:t>
      </w:r>
      <w:r w:rsidRPr="00B636AB">
        <w:rPr>
          <w:b/>
          <w:bCs/>
          <w:color w:val="000000"/>
          <w:sz w:val="28"/>
          <w:szCs w:val="28"/>
        </w:rPr>
        <w:t> </w:t>
      </w:r>
      <w:r w:rsidRPr="00B636AB">
        <w:rPr>
          <w:color w:val="000000"/>
          <w:sz w:val="28"/>
          <w:szCs w:val="28"/>
        </w:rPr>
        <w:t>непрерывной случайной величины, определяется по формуле: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B636AB">
        <w:rPr>
          <w:b/>
          <w:i/>
          <w:iCs/>
          <w:color w:val="000000"/>
          <w:sz w:val="28"/>
          <w:szCs w:val="28"/>
        </w:rPr>
        <w:t>f</w:t>
      </w:r>
      <w:r w:rsidRPr="00B636AB">
        <w:rPr>
          <w:b/>
          <w:color w:val="000000"/>
          <w:sz w:val="28"/>
          <w:szCs w:val="28"/>
        </w:rPr>
        <w:t> (</w:t>
      </w:r>
      <w:r w:rsidRPr="00B636AB">
        <w:rPr>
          <w:b/>
          <w:i/>
          <w:iCs/>
          <w:color w:val="000000"/>
          <w:sz w:val="28"/>
          <w:szCs w:val="28"/>
        </w:rPr>
        <w:t>x</w:t>
      </w:r>
      <w:r w:rsidRPr="00B636AB">
        <w:rPr>
          <w:b/>
          <w:color w:val="000000"/>
          <w:sz w:val="28"/>
          <w:szCs w:val="28"/>
        </w:rPr>
        <w:t>) = </w:t>
      </w:r>
      <w:r w:rsidRPr="00B636AB">
        <w:rPr>
          <w:b/>
          <w:i/>
          <w:iCs/>
          <w:color w:val="000000"/>
          <w:sz w:val="28"/>
          <w:szCs w:val="28"/>
        </w:rPr>
        <w:t>F′</w:t>
      </w:r>
      <w:r w:rsidRPr="00B636AB">
        <w:rPr>
          <w:b/>
          <w:color w:val="000000"/>
          <w:sz w:val="28"/>
          <w:szCs w:val="28"/>
        </w:rPr>
        <w:t>(</w:t>
      </w:r>
      <w:r w:rsidRPr="00B636AB">
        <w:rPr>
          <w:b/>
          <w:i/>
          <w:iCs/>
          <w:color w:val="000000"/>
          <w:sz w:val="28"/>
          <w:szCs w:val="28"/>
        </w:rPr>
        <w:t>x</w:t>
      </w:r>
      <w:r w:rsidRPr="00B636AB">
        <w:rPr>
          <w:b/>
          <w:color w:val="000000"/>
          <w:sz w:val="28"/>
          <w:szCs w:val="28"/>
        </w:rPr>
        <w:t>),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то есть является производной функции распределения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B636AB">
        <w:rPr>
          <w:b/>
          <w:color w:val="000000"/>
          <w:sz w:val="28"/>
          <w:szCs w:val="28"/>
        </w:rPr>
        <w:t>Свойства плотности распределения</w:t>
      </w:r>
      <w:r w:rsidRPr="00B636AB">
        <w:rPr>
          <w:color w:val="000000"/>
          <w:sz w:val="28"/>
          <w:szCs w:val="28"/>
        </w:rPr>
        <w:t>.</w:t>
      </w:r>
    </w:p>
    <w:p w:rsidR="00D15462" w:rsidRPr="00B636AB" w:rsidRDefault="00D15462" w:rsidP="00B636AB">
      <w:pPr>
        <w:pStyle w:val="a3"/>
        <w:numPr>
          <w:ilvl w:val="0"/>
          <w:numId w:val="2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≥ 0, так как функция распределения является неубывающей.</w:t>
      </w:r>
    </w:p>
    <w:p w:rsidR="00D15462" w:rsidRPr="00B636AB" w:rsidRDefault="00D15462" w:rsidP="00B636AB">
      <w:pPr>
        <w:pStyle w:val="a3"/>
        <w:numPr>
          <w:ilvl w:val="0"/>
          <w:numId w:val="2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133475" cy="390525"/>
            <wp:effectExtent l="0" t="0" r="9525" b="9525"/>
            <wp:docPr id="35" name="Рисунок 35" descr="https://studfile.net/html/1334/288/html_7jEdv824Kx.AZ7p/img-HeXEy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s://studfile.net/html/1334/288/html_7jEdv824Kx.AZ7p/img-HeXEy2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, что следует из определения плотности распределения.</w:t>
      </w:r>
    </w:p>
    <w:p w:rsidR="00B636AB" w:rsidRDefault="00D15462" w:rsidP="00B636AB">
      <w:pPr>
        <w:pStyle w:val="a3"/>
        <w:numPr>
          <w:ilvl w:val="0"/>
          <w:numId w:val="2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Вероятность попадания случайной величины в интервал (</w:t>
      </w:r>
      <w:r w:rsidRPr="00B636AB">
        <w:rPr>
          <w:i/>
          <w:iCs/>
          <w:color w:val="000000"/>
          <w:sz w:val="28"/>
          <w:szCs w:val="28"/>
        </w:rPr>
        <w:t>а, b</w:t>
      </w:r>
      <w:r w:rsidRPr="00B636AB">
        <w:rPr>
          <w:color w:val="000000"/>
          <w:sz w:val="28"/>
          <w:szCs w:val="28"/>
        </w:rPr>
        <w:t>) определяется формулой</w:t>
      </w:r>
    </w:p>
    <w:p w:rsidR="00B636AB" w:rsidRDefault="00D15462" w:rsidP="00B636AB">
      <w:pPr>
        <w:pStyle w:val="a3"/>
        <w:spacing w:before="0" w:beforeAutospacing="0" w:after="0" w:afterAutospacing="0" w:line="360" w:lineRule="auto"/>
        <w:ind w:left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581150" cy="457200"/>
            <wp:effectExtent l="0" t="0" r="0" b="0"/>
            <wp:docPr id="33" name="Рисунок 33" descr="https://studfile.net/html/1334/288/html_7jEdv824Kx.AZ7p/img-zPRD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s://studfile.net/html/1334/288/html_7jEdv824Kx.AZ7p/img-zPRDAr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36AB" w:rsidRDefault="00D15462" w:rsidP="00B636AB">
      <w:pPr>
        <w:pStyle w:val="a3"/>
        <w:spacing w:before="0" w:beforeAutospacing="0" w:after="0" w:afterAutospacing="0" w:line="360" w:lineRule="auto"/>
        <w:ind w:left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Действительно,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left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4048125" cy="457200"/>
            <wp:effectExtent l="0" t="0" r="9525" b="0"/>
            <wp:docPr id="32" name="Рисунок 32" descr="https://studfile.net/html/1334/288/html_7jEdv824Kx.AZ7p/img-DI0u0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s://studfile.net/html/1334/288/html_7jEdv824Kx.AZ7p/img-DI0u0L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462" w:rsidRPr="00B636AB" w:rsidRDefault="00D15462" w:rsidP="00B636AB">
      <w:pPr>
        <w:pStyle w:val="a3"/>
        <w:numPr>
          <w:ilvl w:val="0"/>
          <w:numId w:val="2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942975" cy="342900"/>
            <wp:effectExtent l="0" t="0" r="9525" b="0"/>
            <wp:docPr id="479" name="Рисунок 479" descr="https://studfile.net/html/1334/288/html_7jEdv824Kx.AZ7p/img-gbH1G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s://studfile.net/html/1334/288/html_7jEdv824Kx.AZ7p/img-gbH1Gb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(условие нормировки). Его справедливость следует из того, что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371600" cy="342900"/>
            <wp:effectExtent l="0" t="0" r="0" b="0"/>
            <wp:docPr id="478" name="Рисунок 478" descr="https://studfile.net/html/1334/288/html_7jEdv824Kx.AZ7p/img-IayiJ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s://studfile.net/html/1334/288/html_7jEdv824Kx.AZ7p/img-IayiJz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а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971550" cy="285750"/>
            <wp:effectExtent l="0" t="0" r="0" b="0"/>
            <wp:docPr id="477" name="Рисунок 477" descr="https://studfile.net/html/1334/288/html_7jEdv824Kx.AZ7p/img-H92EB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s://studfile.net/html/1334/288/html_7jEdv824Kx.AZ7p/img-H92EBg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462" w:rsidRPr="00B636AB" w:rsidRDefault="00D15462" w:rsidP="00B636AB">
      <w:pPr>
        <w:pStyle w:val="a3"/>
        <w:numPr>
          <w:ilvl w:val="0"/>
          <w:numId w:val="25"/>
        </w:numPr>
        <w:spacing w:before="0" w:beforeAutospacing="0" w:after="0" w:afterAutospacing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942975" cy="285750"/>
            <wp:effectExtent l="0" t="0" r="9525" b="0"/>
            <wp:docPr id="476" name="Рисунок 476" descr="https://studfile.net/html/1334/288/html_7jEdv824Kx.AZ7p/img-sC4Ty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s://studfile.net/html/1334/288/html_7jEdv824Kx.AZ7p/img-sC4TyT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так как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895350" cy="180975"/>
            <wp:effectExtent l="0" t="0" r="0" b="9525"/>
            <wp:docPr id="475" name="Рисунок 475" descr="https://studfile.net/html/1334/288/html_7jEdv824Kx.AZ7p/img-ReZ4w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s://studfile.net/html/1334/288/html_7jEdv824Kx.AZ7p/img-ReZ4wL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при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474" name="Рисунок 474" descr="https://studfile.net/html/1334/288/html_7jEdv824Kx.AZ7p/img-0zNQX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s://studfile.net/html/1334/288/html_7jEdv824Kx.AZ7p/img-0zNQXM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Таким образом, график плотности распределения пре</w:t>
      </w:r>
      <w:r w:rsidR="00B636AB">
        <w:rPr>
          <w:color w:val="000000"/>
          <w:sz w:val="28"/>
          <w:szCs w:val="28"/>
        </w:rPr>
        <w:t>дставляет собой кривую, располо</w:t>
      </w:r>
      <w:r w:rsidRPr="00B636AB">
        <w:rPr>
          <w:color w:val="000000"/>
          <w:sz w:val="28"/>
          <w:szCs w:val="28"/>
        </w:rPr>
        <w:t>женную выше оси О</w:t>
      </w:r>
      <w:r w:rsidRPr="00B636AB">
        <w:rPr>
          <w:i/>
          <w:iCs/>
          <w:color w:val="000000"/>
          <w:sz w:val="28"/>
          <w:szCs w:val="28"/>
        </w:rPr>
        <w:t>х</w:t>
      </w:r>
      <w:r w:rsidRPr="00B636AB">
        <w:rPr>
          <w:color w:val="000000"/>
          <w:sz w:val="28"/>
          <w:szCs w:val="28"/>
        </w:rPr>
        <w:t xml:space="preserve">, причем эта ось является ее </w:t>
      </w:r>
      <w:r w:rsidRPr="00B636AB">
        <w:rPr>
          <w:color w:val="000000"/>
          <w:sz w:val="28"/>
          <w:szCs w:val="28"/>
        </w:rPr>
        <w:lastRenderedPageBreak/>
        <w:t>горизонтальной асимптотой при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542925" cy="171450"/>
            <wp:effectExtent l="0" t="0" r="9525" b="0"/>
            <wp:docPr id="473" name="Рисунок 473" descr="https://studfile.net/html/1334/288/html_7jEdv824Kx.AZ7p/img-WfkiB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s://studfile.net/html/1334/288/html_7jEdv824Kx.AZ7p/img-WfkiBW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(последнее справедливо только для случайных величин, множеством возможных значений которых является все множество действительных чисел). Площадь криволинейной трапеции, ограниченной графиком этой функции, равна единице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i/>
          <w:iCs/>
          <w:color w:val="000000"/>
          <w:sz w:val="28"/>
          <w:szCs w:val="28"/>
        </w:rPr>
        <w:t>Замечание. </w:t>
      </w:r>
      <w:r w:rsidRPr="00B636AB">
        <w:rPr>
          <w:color w:val="000000"/>
          <w:sz w:val="28"/>
          <w:szCs w:val="28"/>
        </w:rPr>
        <w:t>Если все возможные значения непрерывной</w:t>
      </w:r>
      <w:r w:rsidR="00B636AB">
        <w:rPr>
          <w:color w:val="000000"/>
          <w:sz w:val="28"/>
          <w:szCs w:val="28"/>
        </w:rPr>
        <w:t xml:space="preserve"> случайной величины сосредоточе</w:t>
      </w:r>
      <w:r w:rsidRPr="00B636AB">
        <w:rPr>
          <w:color w:val="000000"/>
          <w:sz w:val="28"/>
          <w:szCs w:val="28"/>
        </w:rPr>
        <w:t>ны на интервале [</w:t>
      </w:r>
      <w:r w:rsidRPr="00B636AB">
        <w:rPr>
          <w:i/>
          <w:iCs/>
          <w:color w:val="000000"/>
          <w:sz w:val="28"/>
          <w:szCs w:val="28"/>
        </w:rPr>
        <w:t>a, b</w:t>
      </w:r>
      <w:r w:rsidRPr="00B636AB">
        <w:rPr>
          <w:color w:val="000000"/>
          <w:sz w:val="28"/>
          <w:szCs w:val="28"/>
        </w:rPr>
        <w:t>], то все интегралы вычисляются в этих пределах, а вне интервала [</w:t>
      </w:r>
      <w:r w:rsidRPr="00B636AB">
        <w:rPr>
          <w:i/>
          <w:iCs/>
          <w:color w:val="000000"/>
          <w:sz w:val="28"/>
          <w:szCs w:val="28"/>
        </w:rPr>
        <w:t>a, b</w:t>
      </w:r>
      <w:r w:rsidRPr="00B636AB">
        <w:rPr>
          <w:color w:val="000000"/>
          <w:sz w:val="28"/>
          <w:szCs w:val="28"/>
        </w:rPr>
        <w:t>]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≡ 0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B636AB">
        <w:rPr>
          <w:b/>
          <w:bCs/>
          <w:color w:val="000000"/>
          <w:sz w:val="28"/>
          <w:szCs w:val="28"/>
        </w:rPr>
        <w:t>Равномерный закон распределения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Часто на практике мы имеем дело со случайными величинами, распределенными определенным типовым образом, то есть такими, закон распределения которых имеет некоторую стандартную форму. В прошлой лекции были рассмотрены примеры таких законов распределения для дискретных случайных величин (биномиальный и Пуассона). Для непрерывных случайных величин тоже существуют часто встречающиеся виды закона распределения, и в качестве первого из них рассмотрим равномерный закон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Закон распределения непрерывной случайной величины называется </w:t>
      </w:r>
      <w:r w:rsidRPr="00B636AB">
        <w:rPr>
          <w:b/>
          <w:bCs/>
          <w:color w:val="000000"/>
          <w:sz w:val="28"/>
          <w:szCs w:val="28"/>
        </w:rPr>
        <w:t>равномерным</w:t>
      </w:r>
      <w:r w:rsidRPr="00B636AB">
        <w:rPr>
          <w:color w:val="000000"/>
          <w:sz w:val="28"/>
          <w:szCs w:val="28"/>
        </w:rPr>
        <w:t>, если на интервале, которому принадлежат все возможные значения случайной величины, плотность распределения сохраняет постоянное значение (</w:t>
      </w:r>
      <w:r w:rsidRPr="00B636AB">
        <w:rPr>
          <w:i/>
          <w:iCs/>
          <w:color w:val="000000"/>
          <w:sz w:val="28"/>
          <w:szCs w:val="28"/>
        </w:rPr>
        <w:t> 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= const при </w:t>
      </w:r>
      <w:r w:rsidRPr="00B636AB">
        <w:rPr>
          <w:i/>
          <w:iCs/>
          <w:color w:val="000000"/>
          <w:sz w:val="28"/>
          <w:szCs w:val="28"/>
        </w:rPr>
        <w:t>a ≤ x ≤ b, 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= 0 при </w:t>
      </w:r>
      <w:r w:rsidRPr="00B636AB">
        <w:rPr>
          <w:i/>
          <w:iCs/>
          <w:color w:val="000000"/>
          <w:sz w:val="28"/>
          <w:szCs w:val="28"/>
        </w:rPr>
        <w:t>x &lt; a, x &gt; b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Найдем значение, которое принимает </w:t>
      </w:r>
      <w:r w:rsidRPr="00B636AB">
        <w:rPr>
          <w:i/>
          <w:iCs/>
          <w:color w:val="000000"/>
          <w:sz w:val="28"/>
          <w:szCs w:val="28"/>
        </w:rPr>
        <w:t>f</w:t>
      </w:r>
      <w:r w:rsidRPr="00B636AB">
        <w:rPr>
          <w:color w:val="000000"/>
          <w:sz w:val="28"/>
          <w:szCs w:val="28"/>
        </w:rPr>
        <w:t>(</w:t>
      </w:r>
      <w:r w:rsidRPr="00B636AB">
        <w:rPr>
          <w:i/>
          <w:iCs/>
          <w:color w:val="000000"/>
          <w:sz w:val="28"/>
          <w:szCs w:val="28"/>
        </w:rPr>
        <w:t>x</w:t>
      </w:r>
      <w:r w:rsidRPr="00B636AB">
        <w:rPr>
          <w:color w:val="000000"/>
          <w:sz w:val="28"/>
          <w:szCs w:val="28"/>
        </w:rPr>
        <w:t>) при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695325" cy="171450"/>
            <wp:effectExtent l="0" t="0" r="9525" b="0"/>
            <wp:docPr id="472" name="Рисунок 472" descr="https://studfile.net/html/1334/288/html_7jEdv824Kx.AZ7p/img-rKSxz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s://studfile.net/html/1334/288/html_7jEdv824Kx.AZ7p/img-rKSxz_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Из условия нормировки следует, что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2047875" cy="457200"/>
            <wp:effectExtent l="0" t="0" r="9525" b="0"/>
            <wp:docPr id="471" name="Рисунок 471" descr="https://studfile.net/html/1334/288/html_7jEdv824Kx.AZ7p/img-fzgN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s://studfile.net/html/1334/288/html_7jEdv824Kx.AZ7p/img-fzgNTm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откуда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028700" cy="361950"/>
            <wp:effectExtent l="0" t="0" r="0" b="0"/>
            <wp:docPr id="470" name="Рисунок 470" descr="https://studfile.net/html/1334/288/html_7jEdv824Kx.AZ7p/img-6Qs_p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s://studfile.net/html/1334/288/html_7jEdv824Kx.AZ7p/img-6Qs_pR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.</w:t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t>Вероятность попадания равномерно распределенной случайной величины на интервал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304925" cy="180975"/>
            <wp:effectExtent l="0" t="0" r="9525" b="9525"/>
            <wp:docPr id="31" name="Рисунок 31" descr="https://studfile.net/html/1334/288/html_7jEdv824Kx.AZ7p/img-6gDgS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s://studfile.net/html/1334/288/html_7jEdv824Kx.AZ7p/img-6gDgS_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36AB">
        <w:rPr>
          <w:color w:val="000000"/>
          <w:sz w:val="28"/>
          <w:szCs w:val="28"/>
        </w:rPr>
        <w:t>равна при этом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247775" cy="457200"/>
            <wp:effectExtent l="0" t="0" r="9525" b="0"/>
            <wp:docPr id="30" name="Рисунок 30" descr="https://studfile.net/html/1334/288/html_7jEdv824Kx.AZ7p/img-2oMoF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s://studfile.net/html/1334/288/html_7jEdv824Kx.AZ7p/img-2oMoF7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462" w:rsidRPr="00B636AB" w:rsidRDefault="00D15462" w:rsidP="00B636AB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B636AB">
        <w:rPr>
          <w:color w:val="000000"/>
          <w:sz w:val="28"/>
          <w:szCs w:val="28"/>
        </w:rPr>
        <w:lastRenderedPageBreak/>
        <w:t>Вид функции распределения для нормального закона: </w:t>
      </w:r>
      <w:r w:rsidRPr="00B636AB">
        <w:rPr>
          <w:noProof/>
          <w:color w:val="000000"/>
          <w:sz w:val="28"/>
          <w:szCs w:val="28"/>
        </w:rPr>
        <w:drawing>
          <wp:inline distT="0" distB="0" distL="0" distR="0">
            <wp:extent cx="1514475" cy="809625"/>
            <wp:effectExtent l="0" t="0" r="9525" b="9525"/>
            <wp:docPr id="29" name="Рисунок 29" descr="https://studfile.net/html/1334/288/html_7jEdv824Kx.AZ7p/img-Hf4ak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s://studfile.net/html/1334/288/html_7jEdv824Kx.AZ7p/img-Hf4akk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462" w:rsidRDefault="00D15462">
      <w:pPr>
        <w:spacing w:line="259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A2E61">
        <w:rPr>
          <w:rFonts w:ascii="Times New Roman" w:hAnsi="Times New Roman" w:cs="Times New Roman"/>
          <w:b/>
          <w:i/>
          <w:sz w:val="28"/>
          <w:szCs w:val="28"/>
        </w:rPr>
        <w:t>Числовые характеристики НСВ</w:t>
      </w:r>
    </w:p>
    <w:p w:rsid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Функция распределения содержит полную информацию о случайной величине. На практике функцию распределения не всегда можно установить; иногда такого исчерпывающего знания и не требуется. Частичную информацию о случайной величине дают числовые характеристики, которые в зависимости от рода информации делятся на следующие группы.</w:t>
      </w:r>
    </w:p>
    <w:p w:rsidR="003A2E61" w:rsidRPr="003A2E61" w:rsidRDefault="003A2E61" w:rsidP="003A2E61">
      <w:pPr>
        <w:pStyle w:val="a4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Характеристики положения случайной величины на числовой оси (мода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o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медиана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e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математическое ожидание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(Х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).</w:t>
      </w:r>
    </w:p>
    <w:p w:rsidR="003A2E61" w:rsidRPr="003A2E61" w:rsidRDefault="003A2E61" w:rsidP="003A2E61">
      <w:pPr>
        <w:pStyle w:val="a4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Характеристики разброса случайной величины около среднего значения (дисперсия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D(X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, среднее квадратическое отклонение σ(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х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)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b/>
          <w:i/>
          <w:sz w:val="28"/>
          <w:szCs w:val="28"/>
        </w:rPr>
        <w:t xml:space="preserve">Модой </w:t>
      </w:r>
      <w:r w:rsidRPr="003A2E61">
        <w:rPr>
          <w:rFonts w:ascii="Times New Roman" w:hAnsi="Times New Roman" w:cs="Times New Roman"/>
          <w:sz w:val="28"/>
          <w:szCs w:val="28"/>
        </w:rPr>
        <w:t>НСВ Х называется такое ее значение, при котором плотность вероятности максимальная. СВ может иметь несколько мод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С геометрической точки зрения мода – значение аргумента </w:t>
      </w:r>
      <w:r w:rsidRPr="003A2E61">
        <w:rPr>
          <w:rFonts w:ascii="Times New Roman" w:hAnsi="Times New Roman" w:cs="Times New Roman"/>
          <w:i/>
          <w:sz w:val="28"/>
          <w:szCs w:val="28"/>
        </w:rPr>
        <w:t>х</w:t>
      </w:r>
      <w:r w:rsidRPr="003A2E61">
        <w:rPr>
          <w:rFonts w:ascii="Times New Roman" w:hAnsi="Times New Roman" w:cs="Times New Roman"/>
          <w:sz w:val="28"/>
          <w:szCs w:val="28"/>
        </w:rPr>
        <w:t>, при котором график функции плотности распределения принимает максимальное значение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Нахождение моды – известная задача дифференциального исчисления поиска экстремума на множестве. Если функция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</w:t>
      </w:r>
      <w:r w:rsidRPr="003A2E61">
        <w:rPr>
          <w:rFonts w:ascii="Times New Roman" w:hAnsi="Times New Roman" w:cs="Times New Roman"/>
          <w:sz w:val="28"/>
          <w:szCs w:val="28"/>
        </w:rPr>
        <w:t xml:space="preserve"> дифференцируема на интервале, то ищут точки экстремума, экстремумы функции, из них выбирают наибольшее и сравнивают со значениями функции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</w:t>
      </w:r>
      <w:r w:rsidRPr="003A2E61">
        <w:rPr>
          <w:rFonts w:ascii="Times New Roman" w:hAnsi="Times New Roman" w:cs="Times New Roman"/>
          <w:sz w:val="28"/>
          <w:szCs w:val="28"/>
        </w:rPr>
        <w:t xml:space="preserve"> на границах интервала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0A18CCD" wp14:editId="50A345C6">
            <wp:extent cx="2057400" cy="1504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A2E61">
        <w:rPr>
          <w:color w:val="000000"/>
          <w:sz w:val="28"/>
          <w:szCs w:val="28"/>
        </w:rPr>
        <w:lastRenderedPageBreak/>
        <w:t xml:space="preserve">Если многоугольник распределения для дискретной случайной величины или кривая распределения для непрерывной случайной величины имеет два или несколько максимумов, то такое распределение называется </w:t>
      </w:r>
      <w:r w:rsidRPr="003A2E61">
        <w:rPr>
          <w:b/>
          <w:bCs/>
          <w:color w:val="000000"/>
          <w:sz w:val="28"/>
          <w:szCs w:val="28"/>
        </w:rPr>
        <w:t>двухмодальным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color w:val="000000"/>
          <w:sz w:val="28"/>
          <w:szCs w:val="28"/>
        </w:rPr>
        <w:t>или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b/>
          <w:bCs/>
          <w:color w:val="000000"/>
          <w:sz w:val="28"/>
          <w:szCs w:val="28"/>
        </w:rPr>
        <w:t>многомодальным</w:t>
      </w:r>
      <w:r w:rsidRPr="003A2E61">
        <w:rPr>
          <w:color w:val="000000"/>
          <w:sz w:val="28"/>
          <w:szCs w:val="28"/>
        </w:rPr>
        <w:t>.</w:t>
      </w:r>
    </w:p>
    <w:p w:rsidR="003A2E61" w:rsidRPr="003A2E61" w:rsidRDefault="003A2E61" w:rsidP="003A2E61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A2E61">
        <w:rPr>
          <w:color w:val="000000"/>
          <w:sz w:val="28"/>
          <w:szCs w:val="28"/>
        </w:rPr>
        <w:t>Если распределение имеет минимум, но не имеет максимума, то оно называется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b/>
          <w:bCs/>
          <w:color w:val="000000"/>
          <w:sz w:val="28"/>
          <w:szCs w:val="28"/>
        </w:rPr>
        <w:t>антимодальным</w:t>
      </w:r>
      <w:r w:rsidRPr="003A2E61">
        <w:rPr>
          <w:color w:val="000000"/>
          <w:sz w:val="28"/>
          <w:szCs w:val="28"/>
        </w:rPr>
        <w:t>.</w:t>
      </w:r>
    </w:p>
    <w:p w:rsidR="003A2E61" w:rsidRPr="003A2E61" w:rsidRDefault="003A2E61" w:rsidP="003A2E61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A2E61">
        <w:rPr>
          <w:b/>
          <w:bCs/>
          <w:color w:val="000000"/>
          <w:sz w:val="28"/>
          <w:szCs w:val="28"/>
          <w:u w:val="single"/>
        </w:rPr>
        <w:t>Определение.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b/>
          <w:bCs/>
          <w:color w:val="000000"/>
          <w:sz w:val="28"/>
          <w:szCs w:val="28"/>
        </w:rPr>
        <w:t>Медианой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color w:val="000000"/>
          <w:sz w:val="28"/>
          <w:szCs w:val="28"/>
        </w:rPr>
        <w:t>M</w:t>
      </w:r>
      <w:r w:rsidRPr="003A2E61">
        <w:rPr>
          <w:color w:val="000000"/>
          <w:sz w:val="28"/>
          <w:szCs w:val="28"/>
          <w:vertAlign w:val="subscript"/>
        </w:rPr>
        <w:t>е</w:t>
      </w:r>
      <w:r w:rsidRPr="003A2E61">
        <w:rPr>
          <w:rStyle w:val="apple-converted-space"/>
          <w:color w:val="000000"/>
          <w:sz w:val="28"/>
          <w:szCs w:val="28"/>
        </w:rPr>
        <w:t> </w:t>
      </w:r>
      <w:r w:rsidRPr="003A2E61">
        <w:rPr>
          <w:color w:val="000000"/>
          <w:sz w:val="28"/>
          <w:szCs w:val="28"/>
        </w:rPr>
        <w:t>случайной величины Х называется такое ее значение, относительно которого равновероятно получение большего или меньшего значения случайной величины.</w:t>
      </w:r>
    </w:p>
    <w:p w:rsidR="003A2E61" w:rsidRPr="003A2E61" w:rsidRDefault="003A2E61" w:rsidP="003A2E61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A2E61">
        <w:rPr>
          <w:color w:val="000000"/>
          <w:sz w:val="28"/>
          <w:szCs w:val="28"/>
        </w:rPr>
        <w:t>Геометрически медиана – абсцисса точки, в которой площадь, ограниченная кривой распределения делится пополам.</w:t>
      </w:r>
    </w:p>
    <w:p w:rsidR="003A2E61" w:rsidRPr="003A2E61" w:rsidRDefault="003A2E61" w:rsidP="003A2E61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Style w:val="a7"/>
          <w:i w:val="0"/>
          <w:iCs w:val="0"/>
          <w:color w:val="000000"/>
          <w:sz w:val="28"/>
          <w:szCs w:val="28"/>
        </w:rPr>
      </w:pPr>
      <w:r w:rsidRPr="003A2E61">
        <w:rPr>
          <w:color w:val="000000"/>
          <w:sz w:val="28"/>
          <w:szCs w:val="28"/>
        </w:rPr>
        <w:t>Отметим, что если распределение одномодальное, то мода и медиана совпадают с математическим ожиданием.</w:t>
      </w:r>
    </w:p>
    <w:p w:rsid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A2E61">
        <w:rPr>
          <w:rStyle w:val="a7"/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Медианой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епрерывной случайной величины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Х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азывается такое ее значение Ме, для которого одинаково вероятно, окажется ли случайная величина меньше или больше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т.е.</w:t>
      </w:r>
      <w:r w:rsidRPr="003A2E61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(Х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&lt;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) = Р(X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&gt;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з определения медианы следует, что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(Х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&lt;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 = 0,5, т.е.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F</w:t>
      </w:r>
      <w:r w:rsidRPr="003A2E6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 = 0,5. Геометрически медиану можно истолковывать как абсциссу, в которой ордината φ(</w:t>
      </w:r>
      <w:r w:rsidRPr="003A2E61">
        <w:rPr>
          <w:rStyle w:val="a7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x</w:t>
      </w:r>
      <w:r w:rsidRPr="003A2E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 делит пополам площадь, ограниченную кривой распределения. В случае симметричного распределения медиана совпадает с модой и математическим ожиданием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2B8AAB4" wp14:editId="21797E4E">
            <wp:extent cx="1905000" cy="1409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A2E61">
        <w:rPr>
          <w:rFonts w:ascii="Times New Roman" w:hAnsi="Times New Roman" w:cs="Times New Roman"/>
          <w:b/>
          <w:i/>
          <w:sz w:val="28"/>
          <w:szCs w:val="28"/>
        </w:rPr>
        <w:t>Повторить формулы для вычисления: математического ожидания НСВ, дисперсии, СКО.</w:t>
      </w:r>
    </w:p>
    <w:p w:rsidR="003A2E61" w:rsidRPr="003A2E61" w:rsidRDefault="003A2E61" w:rsidP="003A2E61">
      <w:pPr>
        <w:pStyle w:val="a4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A2E61">
        <w:rPr>
          <w:rFonts w:ascii="Times New Roman" w:hAnsi="Times New Roman" w:cs="Times New Roman"/>
          <w:b/>
          <w:i/>
          <w:sz w:val="28"/>
          <w:szCs w:val="28"/>
        </w:rPr>
        <w:t>Решение задач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b/>
          <w:sz w:val="28"/>
          <w:szCs w:val="28"/>
        </w:rPr>
        <w:lastRenderedPageBreak/>
        <w:t>№1.</w:t>
      </w:r>
      <w:r w:rsidRPr="003A2E61">
        <w:rPr>
          <w:rFonts w:ascii="Times New Roman" w:hAnsi="Times New Roman" w:cs="Times New Roman"/>
          <w:sz w:val="28"/>
          <w:szCs w:val="28"/>
        </w:rPr>
        <w:t xml:space="preserve"> Непрерывная случайная величина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 задана интегральной функцией:</w:t>
      </w:r>
    </w:p>
    <w:p w:rsidR="003A2E61" w:rsidRPr="003A2E61" w:rsidRDefault="0089566E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0;margin-top:0;width:63.75pt;height:74.25pt;z-index:251657216;mso-position-horizontal:left">
            <v:imagedata r:id="rId25" o:title=""/>
            <w10:wrap type="square" side="right"/>
          </v:shape>
          <o:OLEObject Type="Embed" ProgID="Equation.DSMT4" ShapeID="_x0000_s1027" DrawAspect="Content" ObjectID="_1649413568" r:id="rId26"/>
        </w:object>
      </w:r>
      <w:r w:rsidR="003A2E61" w:rsidRPr="003A2E61">
        <w:rPr>
          <w:rFonts w:ascii="Times New Roman" w:hAnsi="Times New Roman" w:cs="Times New Roman"/>
          <w:sz w:val="28"/>
          <w:szCs w:val="28"/>
        </w:rPr>
        <w:t xml:space="preserve">при </w:t>
      </w:r>
      <w:r w:rsidR="003A2E61"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="003A2E61" w:rsidRPr="003A2E61">
        <w:rPr>
          <w:rFonts w:ascii="Times New Roman" w:hAnsi="Times New Roman" w:cs="Times New Roman"/>
          <w:sz w:val="28"/>
          <w:szCs w:val="28"/>
        </w:rPr>
        <w:t>0,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при 0&lt;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Pr="003A2E61">
        <w:rPr>
          <w:rFonts w:ascii="Times New Roman" w:hAnsi="Times New Roman" w:cs="Times New Roman"/>
          <w:sz w:val="28"/>
          <w:szCs w:val="28"/>
        </w:rPr>
        <w:t>5,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при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&gt;5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i/>
          <w:sz w:val="28"/>
          <w:szCs w:val="28"/>
        </w:rPr>
        <w:t>Определить:</w:t>
      </w:r>
      <w:r w:rsidRPr="003A2E61">
        <w:rPr>
          <w:rFonts w:ascii="Times New Roman" w:hAnsi="Times New Roman" w:cs="Times New Roman"/>
          <w:sz w:val="28"/>
          <w:szCs w:val="28"/>
        </w:rPr>
        <w:t xml:space="preserve"> а) вероятность попадания случайной величины в интервал (2;3);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б) математическое ожидание, дисперсию и среднее квадратическое отклонение случайной величины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;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в) функции распределения изобразить графически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 w:rsidRPr="003A2E61">
        <w:rPr>
          <w:rFonts w:ascii="Times New Roman" w:hAnsi="Times New Roman" w:cs="Times New Roman"/>
          <w:sz w:val="28"/>
          <w:szCs w:val="28"/>
        </w:rPr>
        <w:t>По четвертому свойству интегральной функции: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position w:val="-32"/>
          <w:sz w:val="28"/>
          <w:szCs w:val="28"/>
        </w:rPr>
        <w:object w:dxaOrig="7060" w:dyaOrig="760">
          <v:shape id="_x0000_i1026" type="#_x0000_t75" style="width:378.75pt;height:41.25pt" o:ole="">
            <v:imagedata r:id="rId27" o:title=""/>
          </v:shape>
          <o:OLEObject Type="Embed" ProgID="Equation.DSMT4" ShapeID="_x0000_i1026" DrawAspect="Content" ObjectID="_1649413562" r:id="rId28"/>
        </w:objec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Найдем функцию плотности вероятности (дифференциальную функцию):</w:t>
      </w:r>
    </w:p>
    <w:p w:rsidR="003A2E61" w:rsidRPr="003A2E61" w:rsidRDefault="0089566E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8" type="#_x0000_t75" style="position:absolute;left:0;text-align:left;margin-left:0;margin-top:-.15pt;width:102pt;height:74.25pt;z-index:251658240;mso-position-horizontal:left">
            <v:imagedata r:id="rId29" o:title=""/>
            <w10:wrap type="square" side="right"/>
          </v:shape>
          <o:OLEObject Type="Embed" ProgID="Equation.DSMT4" ShapeID="_x0000_s1028" DrawAspect="Content" ObjectID="_1649413569" r:id="rId30"/>
        </w:object>
      </w:r>
      <w:r w:rsidR="003A2E61" w:rsidRPr="003A2E61">
        <w:rPr>
          <w:rFonts w:ascii="Times New Roman" w:hAnsi="Times New Roman" w:cs="Times New Roman"/>
          <w:sz w:val="28"/>
          <w:szCs w:val="28"/>
        </w:rPr>
        <w:t xml:space="preserve">при </w:t>
      </w:r>
      <w:r w:rsidR="003A2E61"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="003A2E61" w:rsidRPr="003A2E61">
        <w:rPr>
          <w:rFonts w:ascii="Times New Roman" w:hAnsi="Times New Roman" w:cs="Times New Roman"/>
          <w:sz w:val="28"/>
          <w:szCs w:val="28"/>
        </w:rPr>
        <w:t>0,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при 0&lt;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Pr="003A2E61">
        <w:rPr>
          <w:rFonts w:ascii="Times New Roman" w:hAnsi="Times New Roman" w:cs="Times New Roman"/>
          <w:sz w:val="28"/>
          <w:szCs w:val="28"/>
        </w:rPr>
        <w:t>5,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при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&gt;5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Вероятность попадания случайной величины в интервал (2, 3) также можно найти, зная функцию плотности вероятности:</w:t>
      </w:r>
      <w:r w:rsidRPr="003A2E61">
        <w:rPr>
          <w:rFonts w:ascii="Times New Roman" w:hAnsi="Times New Roman" w:cs="Times New Roman"/>
          <w:position w:val="-32"/>
          <w:sz w:val="28"/>
          <w:szCs w:val="28"/>
        </w:rPr>
        <w:object w:dxaOrig="6039" w:dyaOrig="800">
          <v:shape id="_x0000_i1028" type="#_x0000_t75" style="width:324pt;height:42.75pt" o:ole="">
            <v:imagedata r:id="rId31" o:title=""/>
          </v:shape>
          <o:OLEObject Type="Embed" ProgID="Equation.DSMT4" ShapeID="_x0000_i1028" DrawAspect="Content" ObjectID="_1649413563" r:id="rId32"/>
        </w:objec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Найдем числовые характеристики непрерывной случайной величины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. Следует обратить внимание, что случайная величина задана на интервале (0;5)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9" type="#_x0000_t75" style="width:9pt;height:14.25pt" o:ole="">
            <v:imagedata r:id="rId33" o:title=""/>
          </v:shape>
          <o:OLEObject Type="Embed" ProgID="Equation.DSMT4" ShapeID="_x0000_i1029" DrawAspect="Content" ObjectID="_1649413564" r:id="rId34"/>
        </w:object>
      </w:r>
      <w:r w:rsidRPr="003A2E61">
        <w:rPr>
          <w:rFonts w:ascii="Times New Roman" w:hAnsi="Times New Roman" w:cs="Times New Roman"/>
          <w:position w:val="-106"/>
          <w:sz w:val="28"/>
          <w:szCs w:val="28"/>
        </w:rPr>
        <w:object w:dxaOrig="6979" w:dyaOrig="3159">
          <v:shape id="_x0000_i1030" type="#_x0000_t75" style="width:374.25pt;height:170.25pt" o:ole="">
            <v:imagedata r:id="rId35" o:title=""/>
          </v:shape>
          <o:OLEObject Type="Embed" ProgID="Equation.DSMT4" ShapeID="_x0000_i1030" DrawAspect="Content" ObjectID="_1649413565" r:id="rId36"/>
        </w:objec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Построим график функций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sz w:val="28"/>
          <w:szCs w:val="28"/>
        </w:rPr>
        <w:t>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) и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.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EF31AE" wp14:editId="0F51B4A9">
            <wp:extent cx="2400300" cy="141922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№2. Задана функция распределения НСВХ. Требуется: </w:t>
      </w:r>
    </w:p>
    <w:p w:rsidR="003A2E61" w:rsidRPr="003A2E61" w:rsidRDefault="003A2E61" w:rsidP="003A2E61">
      <w:pPr>
        <w:pStyle w:val="a4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Найти плотность распределения вероятностей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</w:t>
      </w:r>
    </w:p>
    <w:p w:rsidR="003A2E61" w:rsidRPr="003A2E61" w:rsidRDefault="003A2E61" w:rsidP="003A2E61">
      <w:pPr>
        <w:pStyle w:val="a4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Определить коэффициент А</w:t>
      </w:r>
    </w:p>
    <w:p w:rsidR="003A2E61" w:rsidRPr="003A2E61" w:rsidRDefault="003A2E61" w:rsidP="003A2E61">
      <w:pPr>
        <w:pStyle w:val="a4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Схематично построить графики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sz w:val="28"/>
          <w:szCs w:val="28"/>
        </w:rPr>
        <w:t>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) и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</w:t>
      </w:r>
    </w:p>
    <w:p w:rsidR="003A2E61" w:rsidRPr="003A2E61" w:rsidRDefault="003A2E61" w:rsidP="003A2E61">
      <w:pPr>
        <w:pStyle w:val="a4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Найти математическое ожидание М(Х) и дисперсию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D(X)</w:t>
      </w:r>
    </w:p>
    <w:p w:rsidR="003A2E61" w:rsidRPr="003A2E61" w:rsidRDefault="003A2E61" w:rsidP="003A2E61">
      <w:pPr>
        <w:pStyle w:val="a4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Найти вероятность того, что Х примет значение из интервала 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α</w:t>
      </w:r>
      <w:r w:rsidRPr="003A2E61">
        <w:rPr>
          <w:rFonts w:ascii="Times New Roman" w:hAnsi="Times New Roman" w:cs="Times New Roman"/>
          <w:sz w:val="28"/>
          <w:szCs w:val="28"/>
        </w:rPr>
        <w:t>;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β</w:t>
      </w:r>
      <w:r w:rsidRPr="003A2E61">
        <w:rPr>
          <w:rFonts w:ascii="Times New Roman" w:hAnsi="Times New Roman" w:cs="Times New Roman"/>
          <w:sz w:val="28"/>
          <w:szCs w:val="28"/>
        </w:rPr>
        <w:t>)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8C5FB5" wp14:editId="404071F4">
            <wp:extent cx="2038350" cy="981075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3607742" wp14:editId="26CBDBBF">
            <wp:extent cx="4067175" cy="271462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5B9EDC6" wp14:editId="78E3B864">
            <wp:extent cx="4000500" cy="219075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325D115" wp14:editId="6CD2FD19">
            <wp:extent cx="2600325" cy="1857375"/>
            <wp:effectExtent l="0" t="0" r="9525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544AC8D" wp14:editId="669CA2D1">
            <wp:extent cx="5505450" cy="2466975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№3. Непрерывная случайная величина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 задана плотностью распределения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21F2709" wp14:editId="20294875">
            <wp:extent cx="2933700" cy="78105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Требуется определить:</w:t>
      </w:r>
    </w:p>
    <w:p w:rsidR="003A2E61" w:rsidRPr="003A2E61" w:rsidRDefault="003A2E61" w:rsidP="003A2E61">
      <w:pPr>
        <w:pStyle w:val="a4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Коэффициент А</w:t>
      </w:r>
    </w:p>
    <w:p w:rsidR="003A2E61" w:rsidRPr="003A2E61" w:rsidRDefault="003A2E61" w:rsidP="003A2E61">
      <w:pPr>
        <w:pStyle w:val="a4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Функцию распределения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sz w:val="28"/>
          <w:szCs w:val="28"/>
        </w:rPr>
        <w:t>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)</w:t>
      </w:r>
    </w:p>
    <w:p w:rsidR="003A2E61" w:rsidRPr="003A2E61" w:rsidRDefault="003A2E61" w:rsidP="003A2E61">
      <w:pPr>
        <w:pStyle w:val="a4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Схематично построить графики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sz w:val="28"/>
          <w:szCs w:val="28"/>
        </w:rPr>
        <w:t>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) и 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A2E61">
        <w:rPr>
          <w:rFonts w:ascii="Times New Roman" w:hAnsi="Times New Roman" w:cs="Times New Roman"/>
          <w:i/>
          <w:sz w:val="28"/>
          <w:szCs w:val="28"/>
        </w:rPr>
        <w:t>(</w:t>
      </w:r>
      <w:r w:rsidRPr="003A2E6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i/>
          <w:sz w:val="28"/>
          <w:szCs w:val="28"/>
        </w:rPr>
        <w:t>)</w:t>
      </w:r>
    </w:p>
    <w:p w:rsidR="003A2E61" w:rsidRPr="003A2E61" w:rsidRDefault="003A2E61" w:rsidP="003A2E61">
      <w:pPr>
        <w:pStyle w:val="a4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Найти математическое ожидание М(Х) ,  дисперсию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3A2E61">
        <w:rPr>
          <w:rFonts w:ascii="Times New Roman" w:hAnsi="Times New Roman" w:cs="Times New Roman"/>
          <w:sz w:val="28"/>
          <w:szCs w:val="28"/>
        </w:rPr>
        <w:t>(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>) и среднее квадратическое отклонение σ(Х)</w:t>
      </w:r>
    </w:p>
    <w:p w:rsidR="003A2E61" w:rsidRPr="003A2E61" w:rsidRDefault="003A2E61" w:rsidP="003A2E61">
      <w:pPr>
        <w:pStyle w:val="a4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Найти вероятность того, что Х примет значение из интервала (8;11)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3A2E61">
        <w:rPr>
          <w:rFonts w:ascii="Times New Roman" w:hAnsi="Times New Roman" w:cs="Times New Roman"/>
          <w:i/>
          <w:sz w:val="28"/>
          <w:szCs w:val="28"/>
        </w:rPr>
        <w:t xml:space="preserve">Решение. </w:t>
      </w:r>
      <w:r w:rsidRPr="003A2E61">
        <w:rPr>
          <w:rFonts w:ascii="Times New Roman" w:hAnsi="Times New Roman" w:cs="Times New Roman"/>
          <w:sz w:val="28"/>
          <w:szCs w:val="28"/>
        </w:rPr>
        <w:t xml:space="preserve">Коэффициент А можно определить из условия </w:t>
      </w: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x</m:t>
            </m:r>
          </m:e>
        </m:nary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</m:t>
        </m:r>
      </m:oMath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CD6F37" wp14:editId="66309274">
            <wp:extent cx="5457825" cy="50482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А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2</m:t>
            </m:r>
          </m:den>
        </m:f>
      </m:oMath>
      <w:r w:rsidRPr="003A2E61">
        <w:rPr>
          <w:rFonts w:ascii="Times New Roman" w:hAnsi="Times New Roman" w:cs="Times New Roman"/>
          <w:sz w:val="28"/>
          <w:szCs w:val="28"/>
        </w:rPr>
        <w:t>,</w:t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 </w:t>
      </w: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06F678B" wp14:editId="7CE445EA">
            <wp:extent cx="1724025" cy="100965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C5B1D1D" wp14:editId="2E78CC29">
            <wp:extent cx="5479508" cy="1714500"/>
            <wp:effectExtent l="0" t="0" r="698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482474" cy="171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B3D0693" wp14:editId="1F3232C2">
            <wp:extent cx="5660087" cy="19621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674010" cy="1966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3D211F8" wp14:editId="0D083A9A">
            <wp:extent cx="5760412" cy="21336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1567" cy="2134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BCE1D1" wp14:editId="5C2FC76C">
            <wp:extent cx="5705475" cy="1075331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42986" cy="1082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7175" w:rsidRDefault="00497175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97175" w:rsidRDefault="00497175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 задач</w:t>
      </w:r>
    </w:p>
    <w:p w:rsid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1. Непрерывная случайная величина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 задана своей функцией распределения </w:t>
      </w:r>
      <w:r w:rsidRPr="003A2E61">
        <w:rPr>
          <w:rFonts w:ascii="Times New Roman" w:hAnsi="Times New Roman" w:cs="Times New Roman"/>
          <w:position w:val="-50"/>
          <w:sz w:val="28"/>
          <w:szCs w:val="28"/>
        </w:rPr>
        <w:object w:dxaOrig="3000" w:dyaOrig="1120">
          <v:shape id="_x0000_i1031" type="#_x0000_t75" style="width:150pt;height:56.25pt" o:ole="">
            <v:imagedata r:id="rId50" o:title=""/>
          </v:shape>
          <o:OLEObject Type="Embed" ProgID="Equation.3" ShapeID="_x0000_i1031" DrawAspect="Content" ObjectID="_1649413566" r:id="rId51"/>
        </w:object>
      </w:r>
      <w:r w:rsidRPr="003A2E61">
        <w:rPr>
          <w:rFonts w:ascii="Times New Roman" w:hAnsi="Times New Roman" w:cs="Times New Roman"/>
          <w:sz w:val="28"/>
          <w:szCs w:val="28"/>
        </w:rPr>
        <w:t xml:space="preserve"> </w:t>
      </w:r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lastRenderedPageBreak/>
        <w:t>Найти</w:t>
      </w:r>
      <w:r w:rsidRPr="003A2E61">
        <w:rPr>
          <w:rFonts w:ascii="Times New Roman" w:hAnsi="Times New Roman" w:cs="Times New Roman"/>
          <w:position w:val="-10"/>
          <w:sz w:val="28"/>
          <w:szCs w:val="28"/>
        </w:rPr>
        <w:object w:dxaOrig="1460" w:dyaOrig="340">
          <v:shape id="_x0000_i1032" type="#_x0000_t75" style="width:72.75pt;height:17.25pt" o:ole="">
            <v:imagedata r:id="rId52" o:title=""/>
          </v:shape>
          <o:OLEObject Type="Embed" ProgID="Equation.3" ShapeID="_x0000_i1032" DrawAspect="Content" ObjectID="_1649413567" r:id="rId53"/>
        </w:objec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а)</w:t>
      </w:r>
      <w:r w:rsidRPr="003A2E61">
        <w:rPr>
          <w:rFonts w:ascii="Times New Roman" w:hAnsi="Times New Roman" w:cs="Times New Roman"/>
          <w:sz w:val="28"/>
          <w:szCs w:val="28"/>
        </w:rPr>
        <w:tab/>
        <w:t>0.5;</w:t>
      </w:r>
      <w:r w:rsidRPr="003A2E61">
        <w:rPr>
          <w:rFonts w:ascii="Times New Roman" w:hAnsi="Times New Roman" w:cs="Times New Roman"/>
          <w:sz w:val="28"/>
          <w:szCs w:val="28"/>
        </w:rPr>
        <w:tab/>
        <w:t>б)</w:t>
      </w:r>
      <w:r w:rsidRPr="003A2E61">
        <w:rPr>
          <w:rFonts w:ascii="Times New Roman" w:hAnsi="Times New Roman" w:cs="Times New Roman"/>
          <w:sz w:val="28"/>
          <w:szCs w:val="28"/>
        </w:rPr>
        <w:tab/>
        <w:t>1;</w:t>
      </w:r>
      <w:r w:rsidRPr="003A2E61">
        <w:rPr>
          <w:rFonts w:ascii="Times New Roman" w:hAnsi="Times New Roman" w:cs="Times New Roman"/>
          <w:sz w:val="28"/>
          <w:szCs w:val="28"/>
        </w:rPr>
        <w:tab/>
        <w:t>в)</w:t>
      </w:r>
      <w:r w:rsidRPr="003A2E61">
        <w:rPr>
          <w:rFonts w:ascii="Times New Roman" w:hAnsi="Times New Roman" w:cs="Times New Roman"/>
          <w:sz w:val="28"/>
          <w:szCs w:val="28"/>
        </w:rPr>
        <w:tab/>
        <w:t>0;</w:t>
      </w:r>
      <w:r w:rsidRPr="003A2E61">
        <w:rPr>
          <w:rFonts w:ascii="Times New Roman" w:hAnsi="Times New Roman" w:cs="Times New Roman"/>
          <w:sz w:val="28"/>
          <w:szCs w:val="28"/>
        </w:rPr>
        <w:tab/>
        <w:t>г)</w:t>
      </w:r>
      <w:r w:rsidRPr="003A2E61">
        <w:rPr>
          <w:rFonts w:ascii="Times New Roman" w:hAnsi="Times New Roman" w:cs="Times New Roman"/>
          <w:sz w:val="28"/>
          <w:szCs w:val="28"/>
        </w:rPr>
        <w:tab/>
        <w:t>0.75;</w:t>
      </w:r>
      <w:r w:rsidRPr="003A2E61">
        <w:rPr>
          <w:rFonts w:ascii="Times New Roman" w:hAnsi="Times New Roman" w:cs="Times New Roman"/>
          <w:sz w:val="28"/>
          <w:szCs w:val="28"/>
        </w:rPr>
        <w:tab/>
        <w:t>д) нет правильного ответа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2. Непрерывная случайная величина </w:t>
      </w:r>
      <w:r w:rsidRPr="003A2E6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A2E61">
        <w:rPr>
          <w:rFonts w:ascii="Times New Roman" w:hAnsi="Times New Roman" w:cs="Times New Roman"/>
          <w:sz w:val="28"/>
          <w:szCs w:val="28"/>
        </w:rPr>
        <w:t xml:space="preserve"> задана плотностью распределения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 </w:t>
      </w: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002526D" wp14:editId="6420F16B">
            <wp:extent cx="1676400" cy="7048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Найти М(Х).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  <w:t xml:space="preserve">б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  <w:t xml:space="preserve">в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  <w:t xml:space="preserve">г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3A2E61">
        <w:rPr>
          <w:rFonts w:ascii="Times New Roman" w:hAnsi="Times New Roman" w:cs="Times New Roman"/>
          <w:sz w:val="28"/>
          <w:szCs w:val="28"/>
        </w:rPr>
        <w:tab/>
      </w:r>
      <w:r w:rsidRPr="003A2E61">
        <w:rPr>
          <w:rFonts w:ascii="Times New Roman" w:hAnsi="Times New Roman" w:cs="Times New Roman"/>
          <w:sz w:val="28"/>
          <w:szCs w:val="28"/>
        </w:rPr>
        <w:tab/>
        <w:t>д) нет правильного ответа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2E61">
        <w:rPr>
          <w:rFonts w:ascii="Times New Roman" w:hAnsi="Times New Roman" w:cs="Times New Roman"/>
          <w:sz w:val="28"/>
          <w:szCs w:val="28"/>
        </w:rPr>
        <w:t>Решение.</w:t>
      </w:r>
    </w:p>
    <w:p w:rsidR="003A2E61" w:rsidRPr="003A2E61" w:rsidRDefault="003A2E61" w:rsidP="003A2E6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A2E6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EDA7D32" wp14:editId="7F01D382">
            <wp:extent cx="3829050" cy="92964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86450" cy="943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2E6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97175" w:rsidRPr="00497175" w:rsidRDefault="00497175" w:rsidP="00497175">
      <w:pPr>
        <w:pStyle w:val="1"/>
        <w:spacing w:before="0" w:after="0" w:line="360" w:lineRule="auto"/>
        <w:ind w:firstLine="70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</w:rPr>
      </w:pPr>
      <w:r w:rsidRPr="00497175">
        <w:rPr>
          <w:rFonts w:ascii="Times New Roman" w:hAnsi="Times New Roman" w:cs="Times New Roman"/>
          <w:b w:val="0"/>
          <w:bCs w:val="0"/>
          <w:color w:val="000000"/>
          <w:sz w:val="28"/>
          <w:szCs w:val="28"/>
        </w:rPr>
        <w:t>Закон распределения случайных величин. Нормальное распределение. Показательное распределение. Равномерное распределение. Некоторые другие виды распределения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Непрерывная случайная величина называется распределенной по </w:t>
      </w:r>
      <w:r w:rsidRPr="00497175">
        <w:rPr>
          <w:b/>
          <w:bCs/>
          <w:color w:val="000000"/>
          <w:sz w:val="28"/>
          <w:szCs w:val="28"/>
        </w:rPr>
        <w:t>нормальному закону</w:t>
      </w:r>
      <w:r w:rsidRPr="00497175">
        <w:rPr>
          <w:color w:val="000000"/>
          <w:sz w:val="28"/>
          <w:szCs w:val="28"/>
        </w:rPr>
        <w:t>, если ее плотность распределения имеет вид: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475740" cy="481330"/>
            <wp:effectExtent l="0" t="0" r="0" b="0"/>
            <wp:docPr id="450" name="Рисунок 450" descr="https://studfile.net/html/1334/288/html_7jEdv824Kx.AZ7p/img-idJsC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studfile.net/html/1334/288/html_7jEdv824Kx.AZ7p/img-idJsCt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(6.1)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i/>
          <w:iCs/>
          <w:color w:val="000000"/>
          <w:sz w:val="28"/>
          <w:szCs w:val="28"/>
        </w:rPr>
        <w:t>Замечание. </w:t>
      </w:r>
      <w:r w:rsidRPr="00497175">
        <w:rPr>
          <w:color w:val="000000"/>
          <w:sz w:val="28"/>
          <w:szCs w:val="28"/>
        </w:rPr>
        <w:t>Таким образом, нормальное распределение определяется двумя параметрами: </w:t>
      </w:r>
      <w:r w:rsidRPr="00497175">
        <w:rPr>
          <w:i/>
          <w:iCs/>
          <w:color w:val="000000"/>
          <w:sz w:val="28"/>
          <w:szCs w:val="28"/>
        </w:rPr>
        <w:t>а</w:t>
      </w:r>
      <w:r w:rsidRPr="00497175">
        <w:rPr>
          <w:color w:val="000000"/>
          <w:sz w:val="28"/>
          <w:szCs w:val="28"/>
        </w:rPr>
        <w:t> и </w:t>
      </w:r>
      <w:r w:rsidRPr="00497175">
        <w:rPr>
          <w:i/>
          <w:iCs/>
          <w:color w:val="000000"/>
          <w:sz w:val="28"/>
          <w:szCs w:val="28"/>
        </w:rPr>
        <w:t>σ</w:t>
      </w:r>
      <w:r w:rsidRPr="00497175">
        <w:rPr>
          <w:color w:val="000000"/>
          <w:sz w:val="28"/>
          <w:szCs w:val="28"/>
        </w:rPr>
        <w:t>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График плотности нормального распределения называют </w:t>
      </w:r>
      <w:r w:rsidRPr="00497175">
        <w:rPr>
          <w:b/>
          <w:bCs/>
          <w:color w:val="000000"/>
          <w:sz w:val="28"/>
          <w:szCs w:val="28"/>
        </w:rPr>
        <w:t>нормальной кривой (кривой Гаусса)</w:t>
      </w:r>
      <w:r w:rsidRPr="00497175">
        <w:rPr>
          <w:color w:val="000000"/>
          <w:sz w:val="28"/>
          <w:szCs w:val="28"/>
        </w:rPr>
        <w:t>. Выясним, какой вид имеет эта кривая, для чего исследуем функцию (6.1)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1)Область определения этой функции: (-∞, +∞)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i/>
          <w:iCs/>
          <w:color w:val="000000"/>
          <w:sz w:val="28"/>
          <w:szCs w:val="28"/>
        </w:rPr>
        <w:lastRenderedPageBreak/>
        <w:t>2)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color w:val="000000"/>
          <w:sz w:val="28"/>
          <w:szCs w:val="28"/>
        </w:rPr>
        <w:t>) &gt; 0 при любом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 (следовательно, весь график расположен выше оси О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)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3)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930275" cy="288925"/>
            <wp:effectExtent l="0" t="0" r="3175" b="0"/>
            <wp:docPr id="449" name="Рисунок 449" descr="https://studfile.net/html/1334/288/html_7jEdv824Kx.AZ7p/img-VKyaC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studfile.net/html/1334/288/html_7jEdv824Kx.AZ7p/img-VKyaCG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28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то есть ось О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 служит горизонтальной асимптотой графика при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593725" cy="176530"/>
            <wp:effectExtent l="0" t="0" r="0" b="0"/>
            <wp:docPr id="448" name="Рисунок 448" descr="https://studfile.net/html/1334/288/html_7jEdv824Kx.AZ7p/img-eThSi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studfile.net/html/1334/288/html_7jEdv824Kx.AZ7p/img-eThSiX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4)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812925" cy="497205"/>
            <wp:effectExtent l="0" t="0" r="0" b="0"/>
            <wp:docPr id="28" name="Рисунок 28" descr="https://studfile.net/html/1334/288/html_7jEdv824Kx.AZ7p/img-y2X_f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studfile.net/html/1334/288/html_7jEdv824Kx.AZ7p/img-y2X_fa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49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при</w:t>
      </w:r>
      <w:r w:rsidRPr="00497175">
        <w:rPr>
          <w:i/>
          <w:iCs/>
          <w:color w:val="000000"/>
          <w:sz w:val="28"/>
          <w:szCs w:val="28"/>
        </w:rPr>
        <w:t>х = а</w:t>
      </w:r>
      <w:r w:rsidRPr="00497175">
        <w:rPr>
          <w:color w:val="000000"/>
          <w:sz w:val="28"/>
          <w:szCs w:val="28"/>
        </w:rPr>
        <w:t>;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593725" cy="192405"/>
            <wp:effectExtent l="0" t="0" r="0" b="0"/>
            <wp:docPr id="27" name="Рисунок 27" descr="https://studfile.net/html/1334/288/html_7jEdv824Kx.AZ7p/img-MBLdG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studfile.net/html/1334/288/html_7jEdv824Kx.AZ7p/img-MBLdGG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при</w:t>
      </w:r>
      <w:r w:rsidRPr="00497175">
        <w:rPr>
          <w:i/>
          <w:iCs/>
          <w:color w:val="000000"/>
          <w:sz w:val="28"/>
          <w:szCs w:val="28"/>
        </w:rPr>
        <w:t>x &gt; a</w:t>
      </w:r>
      <w:r w:rsidRPr="00497175">
        <w:rPr>
          <w:color w:val="000000"/>
          <w:sz w:val="28"/>
          <w:szCs w:val="28"/>
        </w:rPr>
        <w:t>,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593725" cy="192405"/>
            <wp:effectExtent l="0" t="0" r="0" b="0"/>
            <wp:docPr id="25" name="Рисунок 25" descr="https://studfile.net/html/1334/288/html_7jEdv824Kx.AZ7p/img-Tx1uw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studfile.net/html/1334/288/html_7jEdv824Kx.AZ7p/img-Tx1uwU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при</w:t>
      </w:r>
      <w:r w:rsidRPr="00497175">
        <w:rPr>
          <w:i/>
          <w:iCs/>
          <w:color w:val="000000"/>
          <w:sz w:val="28"/>
          <w:szCs w:val="28"/>
        </w:rPr>
        <w:t>x &lt; a</w:t>
      </w:r>
      <w:r w:rsidRPr="00497175">
        <w:rPr>
          <w:color w:val="000000"/>
          <w:sz w:val="28"/>
          <w:szCs w:val="28"/>
        </w:rPr>
        <w:t>. Следовательно,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770255" cy="401320"/>
            <wp:effectExtent l="0" t="0" r="0" b="0"/>
            <wp:docPr id="24" name="Рисунок 24" descr="https://studfile.net/html/1334/288/html_7jEdv824Kx.AZ7p/img-tVlyF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studfile.net/html/1334/288/html_7jEdv824Kx.AZ7p/img-tVlyFQ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- точка максимума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i/>
          <w:iCs/>
          <w:color w:val="000000"/>
          <w:sz w:val="28"/>
          <w:szCs w:val="28"/>
        </w:rPr>
        <w:t>5)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 – a</w:t>
      </w:r>
      <w:r w:rsidRPr="00497175">
        <w:rPr>
          <w:color w:val="000000"/>
          <w:sz w:val="28"/>
          <w:szCs w:val="28"/>
        </w:rPr>
        <w:t>) = </w:t>
      </w:r>
      <w:r w:rsidRPr="00497175">
        <w:rPr>
          <w:i/>
          <w:iCs/>
          <w:color w:val="000000"/>
          <w:sz w:val="28"/>
          <w:szCs w:val="28"/>
        </w:rPr>
        <w:t>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a – x</w:t>
      </w:r>
      <w:r w:rsidRPr="00497175">
        <w:rPr>
          <w:color w:val="000000"/>
          <w:sz w:val="28"/>
          <w:szCs w:val="28"/>
        </w:rPr>
        <w:t>), то есть график симметричен относительно прямой </w:t>
      </w:r>
      <w:r w:rsidRPr="00497175">
        <w:rPr>
          <w:i/>
          <w:iCs/>
          <w:color w:val="000000"/>
          <w:sz w:val="28"/>
          <w:szCs w:val="28"/>
        </w:rPr>
        <w:t>х = а</w:t>
      </w:r>
      <w:r w:rsidRPr="00497175">
        <w:rPr>
          <w:color w:val="000000"/>
          <w:sz w:val="28"/>
          <w:szCs w:val="28"/>
        </w:rPr>
        <w:t>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6)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679065" cy="529590"/>
            <wp:effectExtent l="0" t="0" r="6985" b="3810"/>
            <wp:docPr id="23" name="Рисунок 23" descr="https://studfile.net/html/1334/288/html_7jEdv824Kx.AZ7p/img-Vszmz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studfile.net/html/1334/288/html_7jEdv824Kx.AZ7p/img-Vszmzf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065" cy="52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при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593725" cy="176530"/>
            <wp:effectExtent l="0" t="0" r="0" b="0"/>
            <wp:docPr id="22" name="Рисунок 22" descr="https://studfile.net/html/1334/288/html_7jEdv824Kx.AZ7p/img-lNQeM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studfile.net/html/1334/288/html_7jEdv824Kx.AZ7p/img-lNQeMw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, то есть точки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075055" cy="401320"/>
            <wp:effectExtent l="0" t="0" r="0" b="0"/>
            <wp:docPr id="21" name="Рисунок 21" descr="https://studfile.net/html/1334/288/html_7jEdv824Kx.AZ7p/img-yfMCN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studfile.net/html/1334/288/html_7jEdv824Kx.AZ7p/img-yfMCN5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являются точками перегиба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Примерный вид кривой Гаусса изображен на рис.1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72415" cy="144145"/>
            <wp:effectExtent l="0" t="0" r="0" b="8255"/>
            <wp:docPr id="20" name="Рисунок 20" descr="https://studfile.net/html/1334/288/html_7jEdv824Kx.AZ7p/img-y1el8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studfile.net/html/1334/288/html_7jEdv824Kx.AZ7p/img-y1el8d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i/>
          <w:iCs/>
          <w:color w:val="000000"/>
          <w:sz w:val="28"/>
          <w:szCs w:val="28"/>
        </w:rPr>
        <w:t>х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Рис.1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Найдем вид функции распределения для нормального закона: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502535" cy="481330"/>
            <wp:effectExtent l="0" t="0" r="0" b="0"/>
            <wp:docPr id="19" name="Рисунок 19" descr="https://studfile.net/html/1334/288/html_7jEdv824Kx.AZ7p/img-WJ16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studfile.net/html/1334/288/html_7jEdv824Kx.AZ7p/img-WJ16UC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53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(6.2)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Перед нами так называемый «неберущийся» интеграл, который невозможно выразить через элементарные функции. Поэтому для вычисления значений </w:t>
      </w:r>
      <w:r w:rsidRPr="00497175">
        <w:rPr>
          <w:i/>
          <w:iCs/>
          <w:color w:val="000000"/>
          <w:sz w:val="28"/>
          <w:szCs w:val="28"/>
        </w:rPr>
        <w:t>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color w:val="000000"/>
          <w:sz w:val="28"/>
          <w:szCs w:val="28"/>
        </w:rPr>
        <w:t>) приходится пользоваться таблицами. Они составлены для случая, когда </w:t>
      </w:r>
      <w:r w:rsidRPr="00497175">
        <w:rPr>
          <w:i/>
          <w:iCs/>
          <w:color w:val="000000"/>
          <w:sz w:val="28"/>
          <w:szCs w:val="28"/>
        </w:rPr>
        <w:t>а</w:t>
      </w:r>
      <w:r w:rsidRPr="00497175">
        <w:rPr>
          <w:color w:val="000000"/>
          <w:sz w:val="28"/>
          <w:szCs w:val="28"/>
        </w:rPr>
        <w:t> = 0, а </w:t>
      </w:r>
      <w:r w:rsidRPr="00497175">
        <w:rPr>
          <w:i/>
          <w:iCs/>
          <w:color w:val="000000"/>
          <w:sz w:val="28"/>
          <w:szCs w:val="28"/>
        </w:rPr>
        <w:t>σ = </w:t>
      </w:r>
      <w:r w:rsidRPr="00497175">
        <w:rPr>
          <w:color w:val="000000"/>
          <w:sz w:val="28"/>
          <w:szCs w:val="28"/>
        </w:rPr>
        <w:t>1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Нормальное распределение с параметрами </w:t>
      </w:r>
      <w:r w:rsidRPr="00497175">
        <w:rPr>
          <w:i/>
          <w:iCs/>
          <w:color w:val="000000"/>
          <w:sz w:val="28"/>
          <w:szCs w:val="28"/>
        </w:rPr>
        <w:t>а</w:t>
      </w:r>
      <w:r w:rsidRPr="00497175">
        <w:rPr>
          <w:color w:val="000000"/>
          <w:sz w:val="28"/>
          <w:szCs w:val="28"/>
        </w:rPr>
        <w:t> = 0, </w:t>
      </w:r>
      <w:r w:rsidRPr="00497175">
        <w:rPr>
          <w:i/>
          <w:iCs/>
          <w:color w:val="000000"/>
          <w:sz w:val="28"/>
          <w:szCs w:val="28"/>
        </w:rPr>
        <w:t>σ = </w:t>
      </w:r>
      <w:r w:rsidRPr="00497175">
        <w:rPr>
          <w:color w:val="000000"/>
          <w:sz w:val="28"/>
          <w:szCs w:val="28"/>
        </w:rPr>
        <w:t>1 называется </w:t>
      </w:r>
      <w:r w:rsidRPr="00497175">
        <w:rPr>
          <w:b/>
          <w:bCs/>
          <w:color w:val="000000"/>
          <w:sz w:val="28"/>
          <w:szCs w:val="28"/>
        </w:rPr>
        <w:t>нормированным</w:t>
      </w:r>
      <w:r w:rsidRPr="00497175">
        <w:rPr>
          <w:color w:val="000000"/>
          <w:sz w:val="28"/>
          <w:szCs w:val="28"/>
        </w:rPr>
        <w:t>, а его функция распределения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497175">
        <w:rPr>
          <w:b/>
          <w:bCs/>
          <w:color w:val="000000"/>
          <w:sz w:val="28"/>
          <w:szCs w:val="28"/>
        </w:rPr>
        <w:t>Показательное распределение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497175">
        <w:rPr>
          <w:b/>
          <w:bCs/>
          <w:color w:val="000000"/>
          <w:sz w:val="28"/>
          <w:szCs w:val="28"/>
        </w:rPr>
        <w:t>Показательным (экспоненциальным) </w:t>
      </w:r>
      <w:r w:rsidRPr="00497175">
        <w:rPr>
          <w:color w:val="000000"/>
          <w:sz w:val="28"/>
          <w:szCs w:val="28"/>
        </w:rPr>
        <w:t>называют распределение вероятностей непрерывной случайной величины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, которое описывается плотностью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1299210" cy="433070"/>
            <wp:effectExtent l="0" t="0" r="0" b="5080"/>
            <wp:docPr id="18" name="Рисунок 18" descr="https://studfile.net/html/1334/288/html_7jEdv824Kx.AZ7p/img-qK08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tudfile.net/html/1334/288/html_7jEdv824Kx.AZ7p/img-qK08IL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10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(6.5)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В отличие от нормального распределения, показательный закон определяется только одним параметром </w:t>
      </w:r>
      <w:r w:rsidRPr="00497175">
        <w:rPr>
          <w:i/>
          <w:iCs/>
          <w:color w:val="000000"/>
          <w:sz w:val="28"/>
          <w:szCs w:val="28"/>
        </w:rPr>
        <w:t>λ</w:t>
      </w:r>
      <w:r w:rsidRPr="00497175">
        <w:rPr>
          <w:color w:val="000000"/>
          <w:sz w:val="28"/>
          <w:szCs w:val="28"/>
        </w:rPr>
        <w:t>. В этом его преимущество, так как обычно параметры распределения заранее не известны и их приходится оценивать приближенно. Понятно, что оценить один параметр проще, чем несколько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Найдем функцию распределения показательного закона: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3063875" cy="465455"/>
            <wp:effectExtent l="0" t="0" r="3175" b="0"/>
            <wp:docPr id="17" name="Рисунок 17" descr="https://studfile.net/html/1334/288/html_7jEdv824Kx.AZ7p/img-6aO_B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studfile.net/html/1334/288/html_7jEdv824Kx.AZ7p/img-6aO_BF.pn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87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Следовательно,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475740" cy="433070"/>
            <wp:effectExtent l="0" t="0" r="0" b="5080"/>
            <wp:docPr id="16" name="Рисунок 16" descr="https://studfile.net/html/1334/288/html_7jEdv824Kx.AZ7p/img-uJ56g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studfile.net/html/1334/288/html_7jEdv824Kx.AZ7p/img-uJ56gx.pn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(6.6)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Теперь можно найти вероятность попадания показательно распределенной случайной величины в интервал (</w:t>
      </w:r>
      <w:r w:rsidRPr="00497175">
        <w:rPr>
          <w:i/>
          <w:iCs/>
          <w:color w:val="000000"/>
          <w:sz w:val="28"/>
          <w:szCs w:val="28"/>
        </w:rPr>
        <w:t>а, b</w:t>
      </w:r>
      <w:r w:rsidRPr="00497175">
        <w:rPr>
          <w:color w:val="000000"/>
          <w:sz w:val="28"/>
          <w:szCs w:val="28"/>
        </w:rPr>
        <w:t>):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539875" cy="192405"/>
            <wp:effectExtent l="0" t="0" r="3175" b="0"/>
            <wp:docPr id="15" name="Рисунок 15" descr="https://studfile.net/html/1334/288/html_7jEdv824Kx.AZ7p/img-QgT5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studfile.net/html/1334/288/html_7jEdv824Kx.AZ7p/img-QgT5Ll.pn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8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. (6.7)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Значения функции </w:t>
      </w:r>
      <w:r w:rsidRPr="00497175">
        <w:rPr>
          <w:i/>
          <w:iCs/>
          <w:color w:val="000000"/>
          <w:sz w:val="28"/>
          <w:szCs w:val="28"/>
        </w:rPr>
        <w:t>е</w:t>
      </w:r>
      <w:r w:rsidRPr="00497175">
        <w:rPr>
          <w:i/>
          <w:iCs/>
          <w:color w:val="000000"/>
          <w:sz w:val="28"/>
          <w:szCs w:val="28"/>
          <w:vertAlign w:val="superscript"/>
        </w:rPr>
        <w:t>-х</w:t>
      </w:r>
      <w:r w:rsidRPr="00497175">
        <w:rPr>
          <w:color w:val="000000"/>
          <w:sz w:val="28"/>
          <w:szCs w:val="28"/>
        </w:rPr>
        <w:t> можно найти из таблиц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497175">
        <w:rPr>
          <w:b/>
          <w:bCs/>
          <w:color w:val="000000"/>
          <w:sz w:val="28"/>
          <w:szCs w:val="28"/>
        </w:rPr>
        <w:t>Равномерный закон распределения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Часто на практике мы имеем дело со случайными величинами, распределенными определенным типовым образом, то есть такими, закон распределения которых имеет некоторую стандартную форму. В прошлой лекции были рассмотрены примеры таких законов распределения для дискретных случайных величин (биномиальный и Пуассона). Для непрерывных случайных величин тоже существуют часто встречающиеся виды закона распределения, и в качестве первого из них рассмотрим равномерный закон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Закон распределения непрерывной случайной величины называется </w:t>
      </w:r>
      <w:r w:rsidRPr="00497175">
        <w:rPr>
          <w:b/>
          <w:bCs/>
          <w:color w:val="000000"/>
          <w:sz w:val="28"/>
          <w:szCs w:val="28"/>
        </w:rPr>
        <w:t>равномерным</w:t>
      </w:r>
      <w:r w:rsidRPr="00497175">
        <w:rPr>
          <w:color w:val="000000"/>
          <w:sz w:val="28"/>
          <w:szCs w:val="28"/>
        </w:rPr>
        <w:t>, если на интервале, которому принадлежат все возможные значения случайной величины, плотность распределения сохраняет постоянное значение (</w:t>
      </w:r>
      <w:r w:rsidRPr="00497175">
        <w:rPr>
          <w:i/>
          <w:iCs/>
          <w:color w:val="000000"/>
          <w:sz w:val="28"/>
          <w:szCs w:val="28"/>
        </w:rPr>
        <w:t>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color w:val="000000"/>
          <w:sz w:val="28"/>
          <w:szCs w:val="28"/>
        </w:rPr>
        <w:t>) = const при </w:t>
      </w:r>
      <w:r w:rsidRPr="00497175">
        <w:rPr>
          <w:i/>
          <w:iCs/>
          <w:color w:val="000000"/>
          <w:sz w:val="28"/>
          <w:szCs w:val="28"/>
        </w:rPr>
        <w:t>a ≤ x ≤ b, 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color w:val="000000"/>
          <w:sz w:val="28"/>
          <w:szCs w:val="28"/>
        </w:rPr>
        <w:t>) = 0 при </w:t>
      </w:r>
      <w:r w:rsidRPr="00497175">
        <w:rPr>
          <w:i/>
          <w:iCs/>
          <w:color w:val="000000"/>
          <w:sz w:val="28"/>
          <w:szCs w:val="28"/>
        </w:rPr>
        <w:t>x &lt; a, x &gt; b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lastRenderedPageBreak/>
        <w:t>Найдем значение, которое принимает </w:t>
      </w:r>
      <w:r w:rsidRPr="00497175">
        <w:rPr>
          <w:i/>
          <w:iCs/>
          <w:color w:val="000000"/>
          <w:sz w:val="28"/>
          <w:szCs w:val="28"/>
        </w:rPr>
        <w:t>f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color w:val="000000"/>
          <w:sz w:val="28"/>
          <w:szCs w:val="28"/>
        </w:rPr>
        <w:t>) при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689610" cy="176530"/>
            <wp:effectExtent l="0" t="0" r="0" b="0"/>
            <wp:docPr id="14" name="Рисунок 14" descr="https://studfile.net/html/1334/288/html_7jEdv824Kx.AZ7p/img-g_wv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studfile.net/html/1334/288/html_7jEdv824Kx.AZ7p/img-g_wv89.pn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96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Из условия нормировки следует, что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053590" cy="465455"/>
            <wp:effectExtent l="0" t="0" r="3810" b="0"/>
            <wp:docPr id="13" name="Рисунок 13" descr="https://studfile.net/html/1334/288/html_7jEdv824Kx.AZ7p/img-z0hd1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studfile.net/html/1334/288/html_7jEdv824Kx.AZ7p/img-z0hd1_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590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откуда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026795" cy="368935"/>
            <wp:effectExtent l="0" t="0" r="1905" b="0"/>
            <wp:docPr id="12" name="Рисунок 12" descr="https://studfile.net/html/1334/288/html_7jEdv824Kx.AZ7p/img-ftWlH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studfile.net/html/1334/288/html_7jEdv824Kx.AZ7p/img-ftWlH4.pn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36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Вероятность попадания равномерно распределенной случайной величины на интервал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299210" cy="176530"/>
            <wp:effectExtent l="0" t="0" r="0" b="0"/>
            <wp:docPr id="11" name="Рисунок 11" descr="https://studfile.net/html/1334/288/html_7jEdv824Kx.AZ7p/img-cQ1R6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studfile.net/html/1334/288/html_7jEdv824Kx.AZ7p/img-cQ1R6e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7175">
        <w:rPr>
          <w:color w:val="000000"/>
          <w:sz w:val="28"/>
          <w:szCs w:val="28"/>
        </w:rPr>
        <w:t>равна при этом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251585" cy="465455"/>
            <wp:effectExtent l="0" t="0" r="5715" b="0"/>
            <wp:docPr id="10" name="Рисунок 10" descr="https://studfile.net/html/1334/288/html_7jEdv824Kx.AZ7p/img-irWEE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studfile.net/html/1334/288/html_7jEdv824Kx.AZ7p/img-irWEEY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Вид функции распределения для нормального закона: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1508125" cy="802005"/>
            <wp:effectExtent l="0" t="0" r="0" b="0"/>
            <wp:docPr id="9" name="Рисунок 9" descr="https://studfile.net/html/1334/288/html_7jEdv824Kx.AZ7p/img-bmTy1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studfile.net/html/1334/288/html_7jEdv824Kx.AZ7p/img-bmTy1S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497175">
        <w:rPr>
          <w:b/>
          <w:bCs/>
          <w:color w:val="000000"/>
          <w:sz w:val="28"/>
          <w:szCs w:val="28"/>
        </w:rPr>
        <w:t>Другие виды распределений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Биномиальное распределение.</w:t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Для дискретной случайной величины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, представляющей собой число появлений события </w:t>
      </w:r>
      <w:r w:rsidRPr="00497175">
        <w:rPr>
          <w:i/>
          <w:iCs/>
          <w:color w:val="000000"/>
          <w:sz w:val="28"/>
          <w:szCs w:val="28"/>
        </w:rPr>
        <w:t>А</w:t>
      </w:r>
      <w:r w:rsidRPr="00497175">
        <w:rPr>
          <w:color w:val="000000"/>
          <w:sz w:val="28"/>
          <w:szCs w:val="28"/>
        </w:rPr>
        <w:t> в серии из </w:t>
      </w:r>
      <w:r w:rsidRPr="00497175">
        <w:rPr>
          <w:i/>
          <w:iCs/>
          <w:color w:val="000000"/>
          <w:sz w:val="28"/>
          <w:szCs w:val="28"/>
        </w:rPr>
        <w:t>п</w:t>
      </w:r>
      <w:r w:rsidRPr="00497175">
        <w:rPr>
          <w:color w:val="000000"/>
          <w:sz w:val="28"/>
          <w:szCs w:val="28"/>
        </w:rPr>
        <w:t> независимых испытаний (см. лекцию 6), </w:t>
      </w:r>
      <w:r w:rsidRPr="00497175">
        <w:rPr>
          <w:i/>
          <w:iCs/>
          <w:color w:val="000000"/>
          <w:sz w:val="28"/>
          <w:szCs w:val="28"/>
        </w:rPr>
        <w:t>М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</w:rPr>
        <w:t>) можно найти, используя свойство 4 математического ожидания. Пусть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  <w:vertAlign w:val="subscript"/>
        </w:rPr>
        <w:t>1</w:t>
      </w:r>
      <w:r w:rsidRPr="00497175">
        <w:rPr>
          <w:color w:val="000000"/>
          <w:sz w:val="28"/>
          <w:szCs w:val="28"/>
        </w:rPr>
        <w:t> – число появлений </w:t>
      </w:r>
      <w:r w:rsidRPr="00497175">
        <w:rPr>
          <w:i/>
          <w:iCs/>
          <w:color w:val="000000"/>
          <w:sz w:val="28"/>
          <w:szCs w:val="28"/>
        </w:rPr>
        <w:t>А</w:t>
      </w:r>
      <w:r w:rsidRPr="00497175">
        <w:rPr>
          <w:color w:val="000000"/>
          <w:sz w:val="28"/>
          <w:szCs w:val="28"/>
        </w:rPr>
        <w:t> в первом испытании,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color w:val="000000"/>
          <w:sz w:val="28"/>
          <w:szCs w:val="28"/>
          <w:vertAlign w:val="subscript"/>
        </w:rPr>
        <w:t>2</w:t>
      </w:r>
      <w:r w:rsidRPr="00497175">
        <w:rPr>
          <w:color w:val="000000"/>
          <w:sz w:val="28"/>
          <w:szCs w:val="28"/>
        </w:rPr>
        <w:t> – во втором и т.д. При этом каждая из случайных величин 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i/>
          <w:iCs/>
          <w:color w:val="000000"/>
          <w:sz w:val="28"/>
          <w:szCs w:val="28"/>
          <w:vertAlign w:val="subscript"/>
        </w:rPr>
        <w:t>i</w:t>
      </w:r>
      <w:r w:rsidRPr="00497175">
        <w:rPr>
          <w:i/>
          <w:iCs/>
          <w:color w:val="000000"/>
          <w:sz w:val="28"/>
          <w:szCs w:val="28"/>
        </w:rPr>
        <w:t> </w:t>
      </w:r>
      <w:r w:rsidRPr="00497175">
        <w:rPr>
          <w:color w:val="000000"/>
          <w:sz w:val="28"/>
          <w:szCs w:val="28"/>
        </w:rPr>
        <w:t>задается рядом распределения вида</w:t>
      </w:r>
    </w:p>
    <w:tbl>
      <w:tblPr>
        <w:tblW w:w="840" w:type="dxa"/>
        <w:tblInd w:w="72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1141"/>
        <w:gridCol w:w="1059"/>
        <w:gridCol w:w="1059"/>
      </w:tblGrid>
      <w:tr w:rsidR="00497175" w:rsidRPr="00497175" w:rsidTr="00497175">
        <w:tc>
          <w:tcPr>
            <w:tcW w:w="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i/>
                <w:iCs/>
                <w:sz w:val="28"/>
                <w:szCs w:val="28"/>
              </w:rPr>
              <w:t>X</w:t>
            </w:r>
            <w:r w:rsidRPr="00497175">
              <w:rPr>
                <w:i/>
                <w:iCs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sz w:val="28"/>
                <w:szCs w:val="28"/>
              </w:rPr>
              <w:t>0</w:t>
            </w:r>
          </w:p>
        </w:tc>
        <w:tc>
          <w:tcPr>
            <w:tcW w:w="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sz w:val="28"/>
                <w:szCs w:val="28"/>
              </w:rPr>
              <w:t>1</w:t>
            </w:r>
          </w:p>
        </w:tc>
      </w:tr>
      <w:tr w:rsidR="00497175" w:rsidRPr="00497175" w:rsidTr="00497175">
        <w:tc>
          <w:tcPr>
            <w:tcW w:w="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i/>
                <w:iCs/>
                <w:sz w:val="28"/>
                <w:szCs w:val="28"/>
              </w:rPr>
              <w:t>p</w:t>
            </w:r>
            <w:r w:rsidRPr="00497175">
              <w:rPr>
                <w:i/>
                <w:iCs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i/>
                <w:iCs/>
                <w:sz w:val="28"/>
                <w:szCs w:val="28"/>
              </w:rPr>
              <w:t>q</w:t>
            </w:r>
          </w:p>
        </w:tc>
        <w:tc>
          <w:tcPr>
            <w:tcW w:w="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97175" w:rsidRPr="00497175" w:rsidRDefault="00497175" w:rsidP="00497175">
            <w:pPr>
              <w:pStyle w:val="a3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497175">
              <w:rPr>
                <w:i/>
                <w:iCs/>
                <w:sz w:val="28"/>
                <w:szCs w:val="28"/>
              </w:rPr>
              <w:t>p</w:t>
            </w:r>
          </w:p>
        </w:tc>
      </w:tr>
    </w:tbl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Следовательно, </w:t>
      </w:r>
      <w:r w:rsidRPr="00497175">
        <w:rPr>
          <w:i/>
          <w:iCs/>
          <w:color w:val="000000"/>
          <w:sz w:val="28"/>
          <w:szCs w:val="28"/>
        </w:rPr>
        <w:t>М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Х</w:t>
      </w:r>
      <w:r w:rsidRPr="00497175">
        <w:rPr>
          <w:i/>
          <w:iCs/>
          <w:color w:val="000000"/>
          <w:sz w:val="28"/>
          <w:szCs w:val="28"/>
          <w:vertAlign w:val="subscript"/>
        </w:rPr>
        <w:t>i</w:t>
      </w:r>
      <w:r w:rsidRPr="00497175">
        <w:rPr>
          <w:color w:val="000000"/>
          <w:sz w:val="28"/>
          <w:szCs w:val="28"/>
        </w:rPr>
        <w:t>) = </w:t>
      </w:r>
      <w:r w:rsidRPr="00497175">
        <w:rPr>
          <w:i/>
          <w:iCs/>
          <w:color w:val="000000"/>
          <w:sz w:val="28"/>
          <w:szCs w:val="28"/>
        </w:rPr>
        <w:t>p</w:t>
      </w:r>
      <w:r w:rsidRPr="00497175">
        <w:rPr>
          <w:color w:val="000000"/>
          <w:sz w:val="28"/>
          <w:szCs w:val="28"/>
        </w:rPr>
        <w:t>. Тогда 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021205" cy="433070"/>
            <wp:effectExtent l="0" t="0" r="0" b="5080"/>
            <wp:docPr id="8" name="Рисунок 8" descr="https://studfile.net/html/1334/288/html_7jEdv824Kx.AZ7p/img-6_nRI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studfile.net/html/1334/288/html_7jEdv824Kx.AZ7p/img-6_nRI9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1205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175" w:rsidRPr="00497175" w:rsidRDefault="00497175" w:rsidP="00497175">
      <w:pPr>
        <w:pStyle w:val="a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97175">
        <w:rPr>
          <w:color w:val="000000"/>
          <w:sz w:val="28"/>
          <w:szCs w:val="28"/>
        </w:rPr>
        <w:t>Аналогичным образом вычислим дисперсию: </w:t>
      </w:r>
      <w:r w:rsidRPr="00497175">
        <w:rPr>
          <w:i/>
          <w:iCs/>
          <w:color w:val="000000"/>
          <w:sz w:val="28"/>
          <w:szCs w:val="28"/>
        </w:rPr>
        <w:t>D</w:t>
      </w:r>
      <w:r w:rsidRPr="00497175">
        <w:rPr>
          <w:color w:val="000000"/>
          <w:sz w:val="28"/>
          <w:szCs w:val="28"/>
        </w:rPr>
        <w:t>(</w:t>
      </w:r>
      <w:r w:rsidRPr="00497175">
        <w:rPr>
          <w:i/>
          <w:iCs/>
          <w:color w:val="000000"/>
          <w:sz w:val="28"/>
          <w:szCs w:val="28"/>
        </w:rPr>
        <w:t>X</w:t>
      </w:r>
      <w:r w:rsidRPr="00497175">
        <w:rPr>
          <w:i/>
          <w:iCs/>
          <w:color w:val="000000"/>
          <w:sz w:val="28"/>
          <w:szCs w:val="28"/>
          <w:vertAlign w:val="subscript"/>
        </w:rPr>
        <w:t>i</w:t>
      </w:r>
      <w:r w:rsidRPr="00497175">
        <w:rPr>
          <w:color w:val="000000"/>
          <w:sz w:val="28"/>
          <w:szCs w:val="28"/>
        </w:rPr>
        <w:t>) = 0²·</w:t>
      </w:r>
      <w:r w:rsidRPr="00497175">
        <w:rPr>
          <w:i/>
          <w:iCs/>
          <w:color w:val="000000"/>
          <w:sz w:val="28"/>
          <w:szCs w:val="28"/>
        </w:rPr>
        <w:t>q +</w:t>
      </w:r>
      <w:r w:rsidRPr="00497175">
        <w:rPr>
          <w:color w:val="000000"/>
          <w:sz w:val="28"/>
          <w:szCs w:val="28"/>
        </w:rPr>
        <w:t> 1²·</w:t>
      </w:r>
      <w:r w:rsidRPr="00497175">
        <w:rPr>
          <w:i/>
          <w:iCs/>
          <w:color w:val="000000"/>
          <w:sz w:val="28"/>
          <w:szCs w:val="28"/>
        </w:rPr>
        <w:t>p – p</w:t>
      </w:r>
      <w:r w:rsidRPr="00497175">
        <w:rPr>
          <w:color w:val="000000"/>
          <w:sz w:val="28"/>
          <w:szCs w:val="28"/>
        </w:rPr>
        <w:t>²</w:t>
      </w:r>
      <w:r w:rsidRPr="00497175">
        <w:rPr>
          <w:i/>
          <w:iCs/>
          <w:color w:val="000000"/>
          <w:sz w:val="28"/>
          <w:szCs w:val="28"/>
        </w:rPr>
        <w:t>= p – p</w:t>
      </w:r>
      <w:r w:rsidRPr="00497175">
        <w:rPr>
          <w:color w:val="000000"/>
          <w:sz w:val="28"/>
          <w:szCs w:val="28"/>
        </w:rPr>
        <w:t>² = </w:t>
      </w:r>
      <w:r w:rsidRPr="00497175">
        <w:rPr>
          <w:i/>
          <w:iCs/>
          <w:color w:val="000000"/>
          <w:sz w:val="28"/>
          <w:szCs w:val="28"/>
        </w:rPr>
        <w:t>p</w:t>
      </w:r>
      <w:r w:rsidRPr="00497175">
        <w:rPr>
          <w:color w:val="000000"/>
          <w:sz w:val="28"/>
          <w:szCs w:val="28"/>
        </w:rPr>
        <w:t>(1 – </w:t>
      </w:r>
      <w:r w:rsidRPr="00497175">
        <w:rPr>
          <w:i/>
          <w:iCs/>
          <w:color w:val="000000"/>
          <w:sz w:val="28"/>
          <w:szCs w:val="28"/>
        </w:rPr>
        <w:t>p</w:t>
      </w:r>
      <w:r w:rsidRPr="00497175">
        <w:rPr>
          <w:color w:val="000000"/>
          <w:sz w:val="28"/>
          <w:szCs w:val="28"/>
        </w:rPr>
        <w:t>), откуда по свойству 4 дисперсии</w:t>
      </w:r>
      <w:r w:rsidRPr="00497175">
        <w:rPr>
          <w:noProof/>
          <w:color w:val="000000"/>
          <w:sz w:val="28"/>
          <w:szCs w:val="28"/>
        </w:rPr>
        <w:drawing>
          <wp:inline distT="0" distB="0" distL="0" distR="0">
            <wp:extent cx="2341880" cy="433070"/>
            <wp:effectExtent l="0" t="0" r="1270" b="5080"/>
            <wp:docPr id="7" name="Рисунок 7" descr="https://studfile.net/html/1334/288/html_7jEdv824Kx.AZ7p/img-9_Kll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studfile.net/html/1334/288/html_7jEdv824Kx.AZ7p/img-9_Kll7.pn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880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175" w:rsidRPr="00497175" w:rsidRDefault="00497175" w:rsidP="00497175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3A2E61" w:rsidRPr="00497175" w:rsidRDefault="003A2E61" w:rsidP="00497175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9717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E760A92" wp14:editId="11807D8D">
            <wp:extent cx="3819525" cy="13716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A2E61" w:rsidRPr="0049717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27E54"/>
    <w:multiLevelType w:val="hybridMultilevel"/>
    <w:tmpl w:val="F31E4F1A"/>
    <w:lvl w:ilvl="0" w:tplc="FFF4C93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E1143FE"/>
    <w:multiLevelType w:val="hybridMultilevel"/>
    <w:tmpl w:val="24089C5E"/>
    <w:lvl w:ilvl="0" w:tplc="F2B8277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 w15:restartNumberingAfterBreak="0">
    <w:nsid w:val="1A9D2F13"/>
    <w:multiLevelType w:val="hybridMultilevel"/>
    <w:tmpl w:val="E2C2B226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 w15:restartNumberingAfterBreak="0">
    <w:nsid w:val="226D5B7A"/>
    <w:multiLevelType w:val="singleLevel"/>
    <w:tmpl w:val="61103726"/>
    <w:lvl w:ilvl="0">
      <w:start w:val="1"/>
      <w:numFmt w:val="decimal"/>
      <w:lvlText w:val="%1)"/>
      <w:lvlJc w:val="left"/>
      <w:pPr>
        <w:tabs>
          <w:tab w:val="num" w:pos="930"/>
        </w:tabs>
        <w:ind w:left="930" w:hanging="930"/>
      </w:pPr>
      <w:rPr>
        <w:rFonts w:hint="default"/>
        <w:b/>
      </w:rPr>
    </w:lvl>
  </w:abstractNum>
  <w:abstractNum w:abstractNumId="4" w15:restartNumberingAfterBreak="0">
    <w:nsid w:val="244C423F"/>
    <w:multiLevelType w:val="hybridMultilevel"/>
    <w:tmpl w:val="4844EC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663290"/>
    <w:multiLevelType w:val="multilevel"/>
    <w:tmpl w:val="0882CE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24D730E"/>
    <w:multiLevelType w:val="hybridMultilevel"/>
    <w:tmpl w:val="D160CF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91575E"/>
    <w:multiLevelType w:val="multilevel"/>
    <w:tmpl w:val="FA5AEA0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6003A20"/>
    <w:multiLevelType w:val="hybridMultilevel"/>
    <w:tmpl w:val="2EBC393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4A544F53"/>
    <w:multiLevelType w:val="multilevel"/>
    <w:tmpl w:val="EB6AD4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C1765F0"/>
    <w:multiLevelType w:val="multilevel"/>
    <w:tmpl w:val="E03E45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0F50BFA"/>
    <w:multiLevelType w:val="hybridMultilevel"/>
    <w:tmpl w:val="CB96F0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CF31B5"/>
    <w:multiLevelType w:val="multilevel"/>
    <w:tmpl w:val="468CDB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A110DA7"/>
    <w:multiLevelType w:val="multilevel"/>
    <w:tmpl w:val="C3B806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5EE3637D"/>
    <w:multiLevelType w:val="hybridMultilevel"/>
    <w:tmpl w:val="B664B91C"/>
    <w:lvl w:ilvl="0" w:tplc="5C580EB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69202D39"/>
    <w:multiLevelType w:val="hybridMultilevel"/>
    <w:tmpl w:val="2C5AEE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C63624A"/>
    <w:multiLevelType w:val="multilevel"/>
    <w:tmpl w:val="E026B0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D7A3470"/>
    <w:multiLevelType w:val="multilevel"/>
    <w:tmpl w:val="C7220E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E101E54"/>
    <w:multiLevelType w:val="hybridMultilevel"/>
    <w:tmpl w:val="EA90192C"/>
    <w:lvl w:ilvl="0" w:tplc="EEC6BEBC">
      <w:start w:val="1"/>
      <w:numFmt w:val="decimal"/>
      <w:lvlText w:val="%1)"/>
      <w:lvlJc w:val="left"/>
      <w:pPr>
        <w:ind w:left="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9" w15:restartNumberingAfterBreak="0">
    <w:nsid w:val="6EE93007"/>
    <w:multiLevelType w:val="hybridMultilevel"/>
    <w:tmpl w:val="640A579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71DF413D"/>
    <w:multiLevelType w:val="hybridMultilevel"/>
    <w:tmpl w:val="4844EC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3FB383C"/>
    <w:multiLevelType w:val="hybridMultilevel"/>
    <w:tmpl w:val="DAA8F612"/>
    <w:lvl w:ilvl="0" w:tplc="3EFCCE38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2" w15:restartNumberingAfterBreak="0">
    <w:nsid w:val="74C85B08"/>
    <w:multiLevelType w:val="hybridMultilevel"/>
    <w:tmpl w:val="85BAD0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2C1234"/>
    <w:multiLevelType w:val="multilevel"/>
    <w:tmpl w:val="18BC6B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AD20ED7"/>
    <w:multiLevelType w:val="multilevel"/>
    <w:tmpl w:val="D2A46CC0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  <w:color w:val="000000"/>
        <w:sz w:val="3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color w:val="000000"/>
        <w:sz w:val="3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color w:val="000000"/>
        <w:sz w:val="32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color w:val="000000"/>
        <w:sz w:val="32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color w:val="000000"/>
        <w:sz w:val="32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color w:val="000000"/>
        <w:sz w:val="32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color w:val="000000"/>
        <w:sz w:val="32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color w:val="000000"/>
        <w:sz w:val="32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color w:val="000000"/>
        <w:sz w:val="32"/>
      </w:rPr>
    </w:lvl>
  </w:abstractNum>
  <w:num w:numId="1">
    <w:abstractNumId w:val="24"/>
  </w:num>
  <w:num w:numId="2">
    <w:abstractNumId w:val="5"/>
  </w:num>
  <w:num w:numId="3">
    <w:abstractNumId w:val="0"/>
  </w:num>
  <w:num w:numId="4">
    <w:abstractNumId w:val="17"/>
  </w:num>
  <w:num w:numId="5">
    <w:abstractNumId w:val="7"/>
  </w:num>
  <w:num w:numId="6">
    <w:abstractNumId w:val="1"/>
  </w:num>
  <w:num w:numId="7">
    <w:abstractNumId w:val="14"/>
  </w:num>
  <w:num w:numId="8">
    <w:abstractNumId w:val="2"/>
  </w:num>
  <w:num w:numId="9">
    <w:abstractNumId w:val="11"/>
  </w:num>
  <w:num w:numId="10">
    <w:abstractNumId w:val="3"/>
  </w:num>
  <w:num w:numId="11">
    <w:abstractNumId w:val="10"/>
  </w:num>
  <w:num w:numId="12">
    <w:abstractNumId w:val="12"/>
  </w:num>
  <w:num w:numId="13">
    <w:abstractNumId w:val="16"/>
  </w:num>
  <w:num w:numId="14">
    <w:abstractNumId w:val="15"/>
  </w:num>
  <w:num w:numId="15">
    <w:abstractNumId w:val="18"/>
  </w:num>
  <w:num w:numId="16">
    <w:abstractNumId w:val="19"/>
  </w:num>
  <w:num w:numId="17">
    <w:abstractNumId w:val="23"/>
  </w:num>
  <w:num w:numId="18">
    <w:abstractNumId w:val="6"/>
  </w:num>
  <w:num w:numId="19">
    <w:abstractNumId w:val="21"/>
  </w:num>
  <w:num w:numId="20">
    <w:abstractNumId w:val="22"/>
  </w:num>
  <w:num w:numId="21">
    <w:abstractNumId w:val="4"/>
  </w:num>
  <w:num w:numId="22">
    <w:abstractNumId w:val="20"/>
  </w:num>
  <w:num w:numId="23">
    <w:abstractNumId w:val="8"/>
  </w:num>
  <w:num w:numId="24">
    <w:abstractNumId w:val="9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2FD2"/>
    <w:rsid w:val="00010227"/>
    <w:rsid w:val="000520C7"/>
    <w:rsid w:val="001248BC"/>
    <w:rsid w:val="00145237"/>
    <w:rsid w:val="002319B2"/>
    <w:rsid w:val="00232AB4"/>
    <w:rsid w:val="002344AA"/>
    <w:rsid w:val="003A2E61"/>
    <w:rsid w:val="00432E1C"/>
    <w:rsid w:val="00497175"/>
    <w:rsid w:val="004F39D3"/>
    <w:rsid w:val="0050127F"/>
    <w:rsid w:val="005126ED"/>
    <w:rsid w:val="005207E0"/>
    <w:rsid w:val="00545AF7"/>
    <w:rsid w:val="0056422D"/>
    <w:rsid w:val="00571896"/>
    <w:rsid w:val="00674877"/>
    <w:rsid w:val="006960FB"/>
    <w:rsid w:val="006C5245"/>
    <w:rsid w:val="006E0D08"/>
    <w:rsid w:val="006F64FC"/>
    <w:rsid w:val="00770E10"/>
    <w:rsid w:val="007A137B"/>
    <w:rsid w:val="007E763B"/>
    <w:rsid w:val="00825A90"/>
    <w:rsid w:val="00871594"/>
    <w:rsid w:val="0089566E"/>
    <w:rsid w:val="009919BE"/>
    <w:rsid w:val="009940DE"/>
    <w:rsid w:val="009B2CB2"/>
    <w:rsid w:val="009E3D25"/>
    <w:rsid w:val="00A83F6E"/>
    <w:rsid w:val="00B354BC"/>
    <w:rsid w:val="00B636AB"/>
    <w:rsid w:val="00BA2FD2"/>
    <w:rsid w:val="00BA7202"/>
    <w:rsid w:val="00BC4575"/>
    <w:rsid w:val="00BC7AD0"/>
    <w:rsid w:val="00C30BFE"/>
    <w:rsid w:val="00C4082F"/>
    <w:rsid w:val="00CA582F"/>
    <w:rsid w:val="00CC2D1D"/>
    <w:rsid w:val="00D15462"/>
    <w:rsid w:val="00E44EF3"/>
    <w:rsid w:val="00EC08A5"/>
    <w:rsid w:val="00EC0DD3"/>
    <w:rsid w:val="00F3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0C508605"/>
  <w15:chartTrackingRefBased/>
  <w15:docId w15:val="{F2A98215-4721-42E8-9886-8C0B8106B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2E1C"/>
    <w:pPr>
      <w:spacing w:line="256" w:lineRule="auto"/>
    </w:pPr>
  </w:style>
  <w:style w:type="paragraph" w:styleId="1">
    <w:name w:val="heading 1"/>
    <w:basedOn w:val="a"/>
    <w:next w:val="a"/>
    <w:link w:val="10"/>
    <w:qFormat/>
    <w:rsid w:val="00432E1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32AB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link w:val="30"/>
    <w:uiPriority w:val="9"/>
    <w:unhideWhenUsed/>
    <w:qFormat/>
    <w:rsid w:val="00432E1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C457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semiHidden/>
    <w:unhideWhenUsed/>
    <w:qFormat/>
    <w:rsid w:val="00432E1C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32E1C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32E1C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50">
    <w:name w:val="Заголовок 5 Знак"/>
    <w:basedOn w:val="a0"/>
    <w:link w:val="5"/>
    <w:semiHidden/>
    <w:rsid w:val="00432E1C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a3">
    <w:name w:val="Normal (Web)"/>
    <w:basedOn w:val="a"/>
    <w:uiPriority w:val="99"/>
    <w:unhideWhenUsed/>
    <w:rsid w:val="00432E1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432E1C"/>
  </w:style>
  <w:style w:type="paragraph" w:styleId="a4">
    <w:name w:val="List Paragraph"/>
    <w:basedOn w:val="a"/>
    <w:uiPriority w:val="34"/>
    <w:qFormat/>
    <w:rsid w:val="00C30BFE"/>
    <w:pPr>
      <w:ind w:left="720"/>
      <w:contextualSpacing/>
    </w:pPr>
  </w:style>
  <w:style w:type="character" w:styleId="a5">
    <w:name w:val="Strong"/>
    <w:basedOn w:val="a0"/>
    <w:uiPriority w:val="22"/>
    <w:qFormat/>
    <w:rsid w:val="00A83F6E"/>
    <w:rPr>
      <w:b/>
      <w:bCs/>
    </w:rPr>
  </w:style>
  <w:style w:type="character" w:styleId="a6">
    <w:name w:val="Hyperlink"/>
    <w:basedOn w:val="a0"/>
    <w:uiPriority w:val="99"/>
    <w:semiHidden/>
    <w:unhideWhenUsed/>
    <w:rsid w:val="00A83F6E"/>
    <w:rPr>
      <w:color w:val="0000FF"/>
      <w:u w:val="single"/>
    </w:rPr>
  </w:style>
  <w:style w:type="character" w:styleId="a7">
    <w:name w:val="Emphasis"/>
    <w:basedOn w:val="a0"/>
    <w:uiPriority w:val="20"/>
    <w:qFormat/>
    <w:rsid w:val="00A83F6E"/>
    <w:rPr>
      <w:i/>
      <w:iCs/>
    </w:rPr>
  </w:style>
  <w:style w:type="character" w:customStyle="1" w:styleId="20">
    <w:name w:val="Заголовок 2 Знак"/>
    <w:basedOn w:val="a0"/>
    <w:link w:val="2"/>
    <w:uiPriority w:val="9"/>
    <w:semiHidden/>
    <w:rsid w:val="00232AB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8">
    <w:name w:val="Table Grid"/>
    <w:basedOn w:val="a1"/>
    <w:uiPriority w:val="59"/>
    <w:rsid w:val="002344A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9">
    <w:name w:val="No Spacing"/>
    <w:uiPriority w:val="1"/>
    <w:qFormat/>
    <w:rsid w:val="002344AA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rmula">
    <w:name w:val="formula"/>
    <w:basedOn w:val="a0"/>
    <w:rsid w:val="006960FB"/>
  </w:style>
  <w:style w:type="character" w:customStyle="1" w:styleId="indx">
    <w:name w:val="indx"/>
    <w:basedOn w:val="a0"/>
    <w:rsid w:val="006960FB"/>
  </w:style>
  <w:style w:type="paragraph" w:customStyle="1" w:styleId="catlog">
    <w:name w:val="catlog"/>
    <w:basedOn w:val="a"/>
    <w:rsid w:val="006960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BC4575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customStyle="1" w:styleId="msonormal0">
    <w:name w:val="msonormal"/>
    <w:basedOn w:val="a"/>
    <w:rsid w:val="005207E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674877"/>
    <w:pPr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22">
    <w:name w:val="Основной текст с отступом 2 Знак"/>
    <w:basedOn w:val="a0"/>
    <w:link w:val="21"/>
    <w:rsid w:val="00674877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a">
    <w:name w:val="Body Text Indent"/>
    <w:basedOn w:val="a"/>
    <w:link w:val="ab"/>
    <w:rsid w:val="00674877"/>
    <w:pPr>
      <w:spacing w:after="0" w:line="360" w:lineRule="auto"/>
      <w:ind w:left="150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b">
    <w:name w:val="Основной текст с отступом Знак"/>
    <w:basedOn w:val="a0"/>
    <w:link w:val="aa"/>
    <w:rsid w:val="00674877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c">
    <w:name w:val="caption"/>
    <w:basedOn w:val="a"/>
    <w:next w:val="a"/>
    <w:qFormat/>
    <w:rsid w:val="00674877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Body Text"/>
    <w:basedOn w:val="a"/>
    <w:link w:val="ae"/>
    <w:rsid w:val="00674877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rsid w:val="0067487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">
    <w:name w:val="Title"/>
    <w:basedOn w:val="a"/>
    <w:link w:val="af0"/>
    <w:qFormat/>
    <w:rsid w:val="00674877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0">
    <w:name w:val="Заголовок Знак"/>
    <w:basedOn w:val="a0"/>
    <w:link w:val="af"/>
    <w:rsid w:val="00674877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44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14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9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47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98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2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71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458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674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06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0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99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176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79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3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64775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43804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22420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27688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590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555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93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11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91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22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803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00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026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956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380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52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510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016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00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306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65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8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93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969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113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153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975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240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9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04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627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743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94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187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59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80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322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51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393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01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73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596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20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04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0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78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691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4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22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392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815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564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76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484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1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715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18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967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17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931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70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816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237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2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618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30380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393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8315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7151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52062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50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251068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2457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42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980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871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6349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9180487">
                      <w:marLeft w:val="0"/>
                      <w:marRight w:val="0"/>
                      <w:marTop w:val="39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3174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870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95545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11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374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59969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4626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06689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419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3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16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43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84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55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78503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0926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7685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44825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7179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72436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0347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443020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1482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437164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041544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8152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86385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0757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3675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9380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465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91307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1945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31250697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3549648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8137173">
                      <w:marLeft w:val="0"/>
                      <w:marRight w:val="0"/>
                      <w:marTop w:val="0"/>
                      <w:marBottom w:val="345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762775">
                      <w:marLeft w:val="-6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4090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7065716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664768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01343450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26944670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5954876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422655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81091892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23862198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2404068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5468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89562198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87313169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63025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64055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77711092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40291897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4516295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71716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66234279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93271890">
                          <w:marLeft w:val="600"/>
                          <w:marRight w:val="0"/>
                          <w:marTop w:val="0"/>
                          <w:marBottom w:val="7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9486392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2186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589272992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94585999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56827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0487337">
                          <w:marLeft w:val="0"/>
                          <w:marRight w:val="0"/>
                          <w:marTop w:val="375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16781430">
                          <w:marLeft w:val="0"/>
                          <w:marRight w:val="0"/>
                          <w:marTop w:val="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42762045">
          <w:marLeft w:val="0"/>
          <w:marRight w:val="0"/>
          <w:marTop w:val="0"/>
          <w:marBottom w:val="5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435">
          <w:marLeft w:val="0"/>
          <w:marRight w:val="0"/>
          <w:marTop w:val="0"/>
          <w:marBottom w:val="5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7445533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single" w:sz="6" w:space="11" w:color="DADADA"/>
                <w:right w:val="none" w:sz="0" w:space="0" w:color="auto"/>
              </w:divBdr>
            </w:div>
          </w:divsChild>
        </w:div>
        <w:div w:id="1096709132">
          <w:marLeft w:val="0"/>
          <w:marRight w:val="0"/>
          <w:marTop w:val="0"/>
          <w:marBottom w:val="5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4292233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910865">
                  <w:marLeft w:val="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8872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2206025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6335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65347134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3314625">
                  <w:marLeft w:val="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5193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9786795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83016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72957982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31516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358277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98620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62469174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791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0434617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69233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86832858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2660486">
                  <w:marLeft w:val="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058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7448588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924836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63499311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8786863">
                  <w:marLeft w:val="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9631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1433234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51652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87794679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945823">
                  <w:marLeft w:val="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2935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564426">
                      <w:marLeft w:val="0"/>
                      <w:marRight w:val="0"/>
                      <w:marTop w:val="0"/>
                      <w:marBottom w:val="9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732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42795168">
          <w:marLeft w:val="0"/>
          <w:marRight w:val="0"/>
          <w:marTop w:val="0"/>
          <w:marBottom w:val="5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033541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single" w:sz="6" w:space="11" w:color="DADADA"/>
                <w:right w:val="none" w:sz="0" w:space="0" w:color="auto"/>
              </w:divBdr>
            </w:div>
          </w:divsChild>
        </w:div>
        <w:div w:id="697464850">
          <w:marLeft w:val="0"/>
          <w:marRight w:val="0"/>
          <w:marTop w:val="0"/>
          <w:marBottom w:val="5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60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53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8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768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1.bin"/><Relationship Id="rId39" Type="http://schemas.openxmlformats.org/officeDocument/2006/relationships/image" Target="media/image28.png"/><Relationship Id="rId21" Type="http://schemas.openxmlformats.org/officeDocument/2006/relationships/image" Target="media/image16.png"/><Relationship Id="rId34" Type="http://schemas.openxmlformats.org/officeDocument/2006/relationships/oleObject" Target="embeddings/oleObject5.bin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wmf"/><Relationship Id="rId55" Type="http://schemas.openxmlformats.org/officeDocument/2006/relationships/image" Target="media/image42.pn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76" Type="http://schemas.openxmlformats.org/officeDocument/2006/relationships/image" Target="media/image63.png"/><Relationship Id="rId7" Type="http://schemas.openxmlformats.org/officeDocument/2006/relationships/image" Target="media/image2.png"/><Relationship Id="rId71" Type="http://schemas.openxmlformats.org/officeDocument/2006/relationships/image" Target="media/image58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9" Type="http://schemas.openxmlformats.org/officeDocument/2006/relationships/image" Target="media/image22.wmf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oleObject" Target="embeddings/oleObject4.bin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oleObject" Target="embeddings/oleObject8.bin"/><Relationship Id="rId58" Type="http://schemas.openxmlformats.org/officeDocument/2006/relationships/image" Target="media/image45.png"/><Relationship Id="rId66" Type="http://schemas.openxmlformats.org/officeDocument/2006/relationships/image" Target="media/image53.png"/><Relationship Id="rId74" Type="http://schemas.openxmlformats.org/officeDocument/2006/relationships/image" Target="media/image61.png"/><Relationship Id="rId79" Type="http://schemas.openxmlformats.org/officeDocument/2006/relationships/image" Target="media/image66.png"/><Relationship Id="rId5" Type="http://schemas.openxmlformats.org/officeDocument/2006/relationships/webSettings" Target="webSettings.xml"/><Relationship Id="rId61" Type="http://schemas.openxmlformats.org/officeDocument/2006/relationships/image" Target="media/image48.png"/><Relationship Id="rId82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3.wmf"/><Relationship Id="rId44" Type="http://schemas.openxmlformats.org/officeDocument/2006/relationships/image" Target="media/image33.png"/><Relationship Id="rId52" Type="http://schemas.openxmlformats.org/officeDocument/2006/relationships/image" Target="media/image40.wmf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image" Target="media/image60.png"/><Relationship Id="rId78" Type="http://schemas.openxmlformats.org/officeDocument/2006/relationships/image" Target="media/image65.pn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1.wmf"/><Relationship Id="rId30" Type="http://schemas.openxmlformats.org/officeDocument/2006/relationships/oleObject" Target="embeddings/oleObject3.bin"/><Relationship Id="rId35" Type="http://schemas.openxmlformats.org/officeDocument/2006/relationships/image" Target="media/image25.wmf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3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77" Type="http://schemas.openxmlformats.org/officeDocument/2006/relationships/image" Target="media/image64.png"/><Relationship Id="rId8" Type="http://schemas.openxmlformats.org/officeDocument/2006/relationships/image" Target="media/image3.png"/><Relationship Id="rId51" Type="http://schemas.openxmlformats.org/officeDocument/2006/relationships/oleObject" Target="embeddings/oleObject7.bin"/><Relationship Id="rId72" Type="http://schemas.openxmlformats.org/officeDocument/2006/relationships/image" Target="media/image59.png"/><Relationship Id="rId80" Type="http://schemas.openxmlformats.org/officeDocument/2006/relationships/image" Target="media/image67.png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wmf"/><Relationship Id="rId33" Type="http://schemas.openxmlformats.org/officeDocument/2006/relationships/image" Target="media/image24.wmf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image" Target="media/image15.png"/><Relationship Id="rId41" Type="http://schemas.openxmlformats.org/officeDocument/2006/relationships/image" Target="media/image30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image" Target="media/image57.png"/><Relationship Id="rId75" Type="http://schemas.openxmlformats.org/officeDocument/2006/relationships/image" Target="media/image62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38.png"/><Relationship Id="rId57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A38341-3C58-4A38-B3DF-4531E9C1D9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15</Pages>
  <Words>1803</Words>
  <Characters>10283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46</cp:revision>
  <dcterms:created xsi:type="dcterms:W3CDTF">2020-03-31T09:24:00Z</dcterms:created>
  <dcterms:modified xsi:type="dcterms:W3CDTF">2020-04-26T10:40:00Z</dcterms:modified>
</cp:coreProperties>
</file>